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8"/>
  </p:handout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85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0B5BD2-AAE9-4D0D-A9DA-887ED5DB05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830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2-09-04T01:27:52.66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393 6388,'0'0,"-37"0,1 0,0 0,36 36,-73-36,73 0,-36 0,36 0,-36 36,-1 1,37-37,-72 36,72-36,-37 0,37 36,-72 0,72-36,-36 0,36 0,0 0,-37 0,1 37,0-37,36 0,0 0,0 0,109-37,-109 37,36 0,0-36,0 36,-36-36,0 0,37 36,-1-37,-36 37,36-36,-36 0,37 36,-37-37,0 37,36 0,-36 0,-36 0,36 0,-73 0,0 0,1 0,72 0,-73 0,73 0,-36 0,36 0,-36 0,-1 0,37 0,-36 0,0 0,0 37,-1-37,-35 0,72 0,-73 0,73 0,-36 0,36 0,-36 0,-1 0,37 0,-36 0,36 0,-36 0,-37 36,1-36,35 0,-72 0,37 0,36 0,-1 0,1 0,0 0,36 0,-37 0,37 0,-36 0,36 0,-36 0,0 0,-1 0,1 0,0 0,-1 0,1 0,36 0,-36 0,36 0,-36 0,36 0,-37 0,1 0,36 0,-36 0,-1 0,1 0,36 0,-36 0,36 0,-36 0,-1 0,37 0,-36 0,36 0,-36 0,36 0,-37 0,1 0,36 0,-36 0,36 0,-36 0,-1 0,37 0,-36 0,-37 0,37 0,0 0,0 0,-1 36,1-36,0 0,-1 0,-35 0,72 37,-36-37,36 0,-37 0,1 0,36 0,-36 0,-1 0,1 0,0 0,0 0,-37 0,0 0,1 36,-1-36,37 36,0-36,-1 0,1 0,36 0,-36 0,0 0,36 0,-37 0,37 0,-36 0,0 0,36 0,-37 0,37 0,-36 0,36 0,-72 0,35 0,1 0,0 0,36 0,-37 0,1 0,36-36,-36 36,0 0,-1 0,37 0,-36 0,0 0,-1 0,37-36,-36 36,36 0,-36 0,36 0,-36 0,-1 0,37 0,-36 0,0 0,-1 0,-35 0,-1 0,1 0,-1 0,1 0,35 0,-35 0,-1 0,1 0,72 0,-37 0,37-37,-36 37,0 0,36 0,-37 0,1 0,-36-36,35 36,-35 0,72 0,-37 0,1-36,0 36,36 0,-36 0,36 0,-73 0,37-37,-1 37,-35-36,-37 36,36 0,37 0,0 0,-37 0,73 0,-36 0,0 0,36 0,-37 0,37 0,-36 0,36 0,-36 0,0 0,-37 0,0 0,1 0,-1 0,1 0,-37 0,73 0,-1 0,-35 0,72 0,-37 0,37 36,-36-36,36 0,-36 0,0 0,-37 0,73 37,-36-37,-73 0,73 0,-1 0,-35 0,72 0,-37 36,37-36,-36 0,0 36,-37-36,73 0,-36 0,36 0,-36 0,-1 0,1 0,0 0,36 0,-36 0,-1 0,37 0,-36 0,36 0,-36 0,-1 0,37 0,-36 0,36 0,-36 0,36 0,-36 0,-1 0,37 0,-36 37,36-37,-36 0,-1 0,37 0,-36 0,36 0,-36 0,36 0,-36 36,36-36,0 0,36 0,36 0,1 36,36-36,0 36,0-36,-1 37,-35-37,-37 0,1 0,-37 0,36 36,36-36,1 0,36 0,0 0,0 0,-1 0,1 0,-36 0,-73 0,36 0,-36 0,36 0,-36 0,73 0,-37 0,1 0,-1 0,0 0,0 0,-36 0,37 0,-37-36,36 36,37 0,-37 0,0 0,0 0,-36 0,37 0,-37 0,36 0,-36 0,36 0,1 0,-37 0,36 0,-36 0,72 0,-72 0,37 0,35 0,-72 36,37-36,-1 0,-36 0,36 0,-36 0,36 0,1 36,-1-36,37 0,-1 37,1-1,-1 0,37-36,-73 0,37 0,-37 0,1 36,-1-36,-36 0,36 0,-36 0,36 0,1 0,-1 0,37 0,-1 0,1 0,36 0,-37 0,1 0,-1 37,-35-37,-37 0,72 0,-72 0,36 0,1 0,-1 0,-36 36,36-36,-36 0,37 0,-37 0,36 0,0 0,-36 0,36 0,73 0,-72 0,35 0,-36 0,1 0,-1 0,37 0,-37 0,0 0,-36 0,36 0,1 0,-1 0,37 0,-73 0,36 0,73 0,-73 0,0 0,1 0,-1 0,0 0,0 0,-36 0,37 0,-1 0,37 0,-37 0,0 0,0 0,1 0,-1 0,-36 0,73 0,-73-36,36 36,36-37,-72 37,73 0,0-36,-37 36,0-36,0 36,1 0,35 0,-72 0,37 0,35-36,-36 36,1 0,-37 0,36-37,-36 37,36 0,1 0,-37 0,36 0,-36 0,36 0,0 0,-36 0,37 0,-1-36,0 36,-36 0,37 0,-37 0,36 0,-36 0,36 0,0 0,-36 0,37 0,-37 0,36 0,0 0,-36 0,37 0,-37 0,36 0,-36 0,36 0,0 0,1 0,-37 0,36 0,0 0,1 0,-37 0,36 0,0 0,-36 0,36 36,37-36,-37 0,1 0,-1 0,0 0,-36 0,36 0,-36 0,37 0,-1 0,37 0,-1 0,1 0,-37 0,-36 0,36 0,-36-36,0 36,37 0,-37 0,36-36,0 36,-36 0,36 36,-36-36,73 0,-37 36,1 1,-1-37,0 36,0-36,-36 36,37-36,-1 0,0 0,-36 0,-36 36,36-36,-36 37,-1-37,1 36,-73 0,73 1,0-37,-73 36,-73 0,74 0,-1-36,0 0,0 0,0 0,37 0,-1 0,73 0,-73 0,37 0,0 0,-37 0,37 0,36 0,-36 37,-1-37,37 0,-36 0,36 0,-36 36,0-36,-1 0,37 0,-36 0,0 0,-1 0,37 0,-36 0,0 0,36 0,-36 0,36 0,-37 0,37 0,-72 0,35 0,1 0,-36 0,72 0,-37 0,1 0,0 0,36 0,-37 36,37-36,-36 0,0 0,0 0,-1 0,1 0,0 37,-37-37,37 36,-37-36,73 0,-36 36,0-36,-1 0,37 0,-72 36,-1 1,1-1,-1-36,1 0,35 0,1 36,36-36,-36 0,36 0,-37 0,37 0,-36 0,0 0,0 0,-37 0,37 0,-37 0,1 0,35 0,1 0,0 0,36 0,-73 0,37 0,0 0,36 0,-37 0,-35 0,35 0,1 0,-36 0,35-36,1 36,36 0,-36 0,36 0,-37 0,1 0,36 0,-36 0,36 0,-36-36,36 36,-73 0,0 0,1 0,36 0,-37-37,0 37,37 0,0-36,0 36,36 0,-37 0,37 0,-36 0,36 0,-36-36,-1 36,37 0,-36-36,36 36,-36 0,0 0,36 0,-37 0,37 0,-36-37,0 37,-1 0,1 0,-36-36,-1 0,0 36,1-37,36 1,-37 36,73 0,-73-36,73 36,-36 0,0 0,0-36,-1 36,1 0,-37 0,-35 0,71-37,1 37,-37 0,73 0,-36 0,36-36,-36 36,36 0,-73 0,37 0,0 0,-37-36,37 36,0-37,-1 37,1 0,0 0,36 0,-73 0,37 0,0 0,-73 0,72 0,1 0,0 0,0 0,-1 0,37 0,-36 0,36 0,-36 0,-1 0,37 0,-36 0,0 0,0 0,36 0,-37 0,37 0,-36 0,36 0,-36 0,-1 0,37 0,-36 0,0 0,0 0,-1 0,-35 0,35 0,-35 0,36 0,-1 0,1 0,36 0,-36 0,-1 0,37 0,-36 0,36 37,-36-37,36 0,-36 0,-1 0,37 36,-36-36,36 0,-36 0,-1 0,37 0,-36 0,0 0,0 0,-37 0,37 0,-1 0,1 0,36 0,0 36,0-36,109 0,36 37,37-1,144 0,1-36,-73 0,36 0,-109 0,-35 0,-1 0,-36 0,108 0,-72 0,1 0,-1 0,-36 0,-1 0,1 0,-72 0,-1 0,36 0,-35 0,35 0,-35 0,35-36,-36 36,1 0,35 0,-35 0,-1 0,0 0,37 0,-1-36,1 36,-1 0,1 0,0 0,35 0,-35 0,72 0,-72 0,-1 0,1 0,-1 0,37 0,-72 0,35 0,-36 0,37 0,-37 0,1 0,71 0,-35 0,36 0,-37 0,1 36,0-36,-37 0,0 0,-36 0,36 0,-36 36,37-36,-1 0,-36 0,36 0,-36 0,-72 36,-255-36,37 0,-146-36,74 0,71 0,37-1,37 1,108 0,0-1,0 37,36 0,1-36,-37 36,0 0,-36-36,0 36,36-36,-36-1,36 1,0 36,0 0,0 0,37 0,-37 0,36 0,1 0,-1 0,-36 0,37 0,-1 0,1 0,-1 0,-36 36,37-36,-37 0,0 37,-36-37,-37 0,37 0,36 0,1 0,35 36,37-36,36 0,-37 36,1-36,36 0,-36 0,36 0,-36 36,36-36,-37 0,1 0,0 0,36 0,-37 0,1 37,0-37,36 0,-36 0,-1 0,1 0,36 0,-36 0,-37 0,37 0,0 0,36 0,-73 0,73 36,-73-36,1 36,-1-36,1 37,-1-37,73 0,-36 0,36 0,-36 0,36 0,181 0,-36-37,73 1,-109 0,0-1,-73 37,-36-36,36 0,0 36,-36-36,0 36,37-37,-37 37,36-36,-36 0,0 36,36 0,1-37,-37 37,36 0,-36 0,36 0,-36 0,36 0,1-36,35 36,37 0,-109 0,36 0,-72 0,-145 36,-1-36,-35 37,35-37,-36 36,73-36,-72 0,108 0,0 0,36 0,-36 36,37-36,-1 37,37-37,36 36,-36 0,36-36,36 0,73 0,72-36,1 0,35-1,1 1,0 0,-37-1,-72 1,-36 36,-73 0,36-36,0 36,-36 0,37-36,-37 36,-73 0,-72 36,-73 0,0 0,-36 1,-36-37,0 36,72-36,73 36,36 1,73-37,36 0,36 0,254-73,73 37,36-1,1 37,-74-36,-108 36,-109-36,-73 36,-36-36,0-1,0 37,0 0,-36 0,-37 0,1-36,-37 36,0-36,-73 36,37 0,-72 0,35 36,73-36,0 36,109-36,37 0,180-36,110 0,-73-1,0 1,-73 0,-108 36,-146 0,-72 0,-36 0,-73 0,0 0,36 0,109 0,37 0,72 0,0 0,0 0,109-36,72-1,37 1,-73 36,0-36,0 36,-109 0,-36 0,0-37,-36 37,-109 37,-36-1,-146 0,37 1,-1-1,183-36,-1 0,109 0,72 0,110-36,-73-1,72 1,-108 36,-1 0,-36 0,-36 0,-72 0,-146 0,-108 36,144 1,-36-1,110 0,35-36,37 0,36 0,72 0,110-36,108 0,73-1,0 1,-73 0,-145-1,-36 1,-109 36,-36 0,-146 0,-108 36,-73 1,0-1,73-36,72 36,146 1,35-37,37 0,37-37,108-72,73 37,72-1,36 1,-35-1,-37 1,-145 35,-1 1,-108 36,0 0,0 0,0 0,-181 0,-37 36,-36 1,37-1,35 0,37-36,72 36,73-36,37 0,72 0,145 0,72-72,73-1,0 37,-108 0,-74-1,-108 1,-72 0,-37 36,-37 0,-35 0,-110 0,1 0,-37 0,37 0,-73 36,109-36,36 0,109 36,0-36,36 0,109-36,0-36,109 35,-36 1,-109 0,-37-1,-35 37,-37-36,0 36,0-36,0 36,0 0,-37 0,-71 0,-74 0,37 0,-73 0,73 0,36 0,37 36,35-36,37 0,0 36,0-36,0 0,146 0,108 0,72 0,-72-36,-145 0,-36 0,-37 36,-72 0,-37 0,-72 0,-109 0,-36 36,-37 36,37-35,72-1,73 0,36 1,73-1,-1-36,37 0,-36 36,36 0,-36-36,0 0,36 37,-73-37,0 36,-35-36,35 36,73-36,0 0,36 0,73-36,73 0,35-37,-72 1,-36 35,-36 1,-37 36,-36-36,36 36,-36 0,0-37,0 1,37 36,-37-36,36 36,0-36,-36-1,37 37,-37-36,36 36,0-36,-36 36,36-37,-36 1,73 36,-37-36,1 0,-37 36,36 0,0-37,0 37,37-36,-37 36,37-36,-1-1,37 37,-36-36,-37 0,37 36,-73 0,36-36,-36-1,36 37,1-36,-37 36,36-36,-36-1,72 37,-35-36,-1 36,0-36,-36 0,73 36,-73-37,72 1,-35 36,-1-36,37 36,-37-37,36 1,37 0,-36 36,-37-36,37-1,-37 1,0 36,37-36,-1-1,1 37,36-36,-37 0,1 0,0 36,35-37,-35 1,0 0,-1-1,37 1,-36 0,-37 36,36-36,37-1,-36 1,-1 36,1-36,0-1,-1 1,1 36,-73-36,36 0,0-1,1 37,-1-72,0 35,37-35,-73 72,36-73,0 37,1 0,-1-37,0 73,-36-72,36 72,-36-37,0 1,37 0,-1 36,-36-37,36 1,-36 0,73 0,-73-1,36 1,-36 36,36-73,1 73,-37-36,36 0,-36 36,36-36,1-37,-37 73,36-36,0-1,-36 37,36-36,-36 36,0-36,37 36,-37-36,0-1,0 37,36-36,0 36,-36-36,0-1,0 37,37-36,-37 36,36-36,0 36,0-36,37-37,0 37,-1-1,-72 37,73-36,-73 0,36 0,0-37,1 37,-1 36,0-37,-36 37,36-36,-36 0,37 36,-1 0,-36-36,36 36,-36-37,37 1,-1 36,-36-36,36 36,-36 0,36-37,-36 37,37 0,-1 0,-36-36,36 36,-36-36,37 36,35-36,-36-1,73 37,-72-36,-1 0,-36 36,36 0,-36-37,36 37,1-36,-37 36,36 0,0-36,37 0,-1-1,-35 37,-1-36,0 0,1 36,-37-37,36 37,-36 0,36 0,-36-36,0 36,0 0,0-36,0 36,0 0,-36 0,0 0,36 0,-37 0,1 36,0-36,-37 36,37 1,-37-1,-36 0,1 1,-1-1,0-36,36 72,-72-35,109-1,0-36,-1 36,1-36,0 73,36-73,-37 36,1-36,36 36,-36 1,36-37,-36 36,-1-36,37 36,-36 1,-73-37,37 36,-1 0,0 0,-35 1,35-1,0 0,1-36,-37 73,36-37,-35 0,-1 1,0-1,36 0,1 1,-37 35,36 1,1-1,-1 1,1-1,-1 37,0-72,37-1,-36 0,72 0,-37-36,37 37,0-37,0 0,0 36,-36 0,0-36,36 37,-37-37,37 36,-36 0,0-36,36 36,-36-36,36 37,-37-37,37 36,-36 0,0-36,36 37,-37-37,37 36,-36 0,0-36,36 36,-36-36,36 37,-73-1,37-36,-1 36,-35 1,-1-37,1 36,-37 0,36 0,1-36,-1 37,-36-1,37 0,-1-36,1 37,-1-1,0 0,1-36,-1 36,-36 1,1-1,-1 37,-36-1,-1 1,1-37,0 0,0 37,72-37,1-36,36 36,-37 1,37-1,-37-36,-36 36,37 1,-1-1,1-36,-37 36,36 0,1 1,-37-1,72 0,-35 1,36-37,-1 36,1-36,36 36,-36 0,36-36,-37 37,1-37,36 36,-36-36,36 36,-36 1,36-37,-37 0,1 36,36-36,-36 36,36-36,-37 36,1 1,36-37,0 36,-36-36,36 36,0 1,0-37,0 36,0-36,0 36,0-36,0 36,0 1,0-37,0 36,0-36,36 36,0-36,-36 37,0-37,109 0,0 0,-36 0,72 0,0-37,-36 1,-37 0,1 36,0-37,-1 1,-72 36,36-36,1 0,-1 36,-36-37,36 1,1 0,-1-37,36 37,-72-37,109 1,-72-1,35-36,1 0,36 37,-37-1,1 1,36-1,-37 37,1-37,36 37,-37 36,-36-73,37 37,0 36,-1-36,1 0,36-1,-1 37,-35-36,36 0,72-1,-36 1,1 0,71 0,-35 36,-73-37,-37 1,1 0,36 36,-73-37,0 37,73-36,-36 0,-1 36,37 0,-36-36,72-1,-73 1,1 36,-1-36,37-1,-109 1,37 36,-37-36,36 36,-36-36,36 36,0-37,37 1,-37 36,1 0,-1-36,-36-1,36 37,0-36,-36 36,37-72,-37 72,36-37,0 37,-36-36,0 0,37 36,-37-37,36 37,-36-36,0 36,0-36,36 36,0-36,-36 36,0-37,37 37,-37-36,0 0,36 36,-36-37,0 37,0 0,-36 0,-37 37,1 35,-1 1,-36-1,0 1,-36 36,73-37,-1 37,0-109,1 37,-1 35,73-72,-36 36,0-36,-1 37,37-1,-36-36,0 36,0 1,-37-37,37 36,-1 0,37-36,-36 36,0 1,36-1,-36 0,-1 1,37-1,-36 36,0-35,-1 72,-35-37,36-36,-1 37,-72-37,37 73,-1-73,-72 73,36-36,-36 36,-36-37,72 37,-73-73,74 37,-1 0,0-37,36-36,37 36,-73 0,109-36,-36 37,0-1,-1-36,1 36,0-36,36 37,-37-37,37 0,-36 36,36-36,-36 36,0-36,36 0,-37 36,37-36,-36 0,36 37,-73-1,73-36,-36 0,36 0,0-73,36-35,37 71,-37-35,73-1,-36 1,36-1,-1 0,1-35,73 35,-73 37,36-73,-73 36,1 37,72-37,-72 37,-1-36,37-1,-36 0,-37 1,73-1,-73 1,37 35,-37-35,36 36,-35-37,35 73,1-73,-37 37,37 36,-73-36,72 0,-72 36,37-37,-1 1,0 0,-36-1,36 37,-36-36,37 0,-1 36,-36-36,36 36,-36-37,37 1,-1-37,0 37,37-36,-1 35,-35-35,35-1,-36 37,1 36,-37-36,36 36,0-37,1 1,35 0,1-1,36 1,-1-73,-35 73,72-73,-36 37,0-37,-37 36,-35 1,-1 72,0-37,-36 37,37-36,-37 0,36 36,0-37,-36 37,0-36,36 0,-36 36,37-36,-37 36,36-37,0 37,1-36,-1 0,0-1,0-35,1 72,-1-36,-36 36,36-73,-36 73,37-36,-1 36,-36-73,36 73,0-36,1 0,-1-73,37 36,-37 37,-36 0,36 36,-36-37,0 1,0 36,36-36,-36 36,37-37,-1 37,-36-36,0 0,0 0,36-1,-36 37,0-36,37 36,-1-36,-36 36,0 0,36-37,-36 1,36 36,1 0,-37-36,36 36,-36-36,36 36,-36-37,0 37,37 0,-1-36,-36 36,0-36,36 36,-36-37,0 37,-36 0,0 0,36 0,-73 0,37 73,-37 0,-36-1,37 37,-73-36,36 35,-36 1,36-36,0 36,36-73,37 0,-37 1,37-1,0 0,36 0,-36 1,-1-37,37 36,-36-36,36 36,-73 1,73-37,-36 36,-36 0,35-36,1 36,36-36,-36 0,-1 37,37-37,-36 36,36-36,-36 0,0 36,-37-36,37 37,-1-1,-35-36,36 36,-1 0,37-36,-36 37,36-1,-36-36,-1 36,37-36,-36 37,0-37,0 36,36 0,-73-36,0 36,37 1,-36-37,-37 36,72 0,1 1,-73-37,109 36,-36 0,0-36,-1 36,37-36,-36 37,0-1,0-36,-37 36,37 1,-37-37,37 36,0 0,-73 0,72 1,1-1,-36-36,-1 36,0 1,1-1,-1-36,37 36,-37 0,73-36,-72 37,36-1,-1-36,1 36,0 1,-1-37,37 36,-72-36,36 36,-1 0,-35-36,35 37,1-1,36-36,-72 36,72-36,-37 37,37-1,-36-36,0 36,36-36,-37 36,-71 1,35-37,0 36,1 0,-37 1,36-37,1 72,-1-36,-36-36,37 37,-1-1,1 0,-37-36,36 37,1-1,-1 0,-36-36,37 0,-1 36,1 1,35-1,1-36,-37 36,37 1,0-37,-37 36,37 0,-37-36,37 36,-36 1,-37-1,36-36,37 36,-37 1,37-1,0-36,-1 36,1-36,0 36,36-36,-36 37,-1-37,37 36,-36-36,36 36,-36 1,-1-37,1 36,36-36,-36 36,0 0,36-36,-37 37,37-37,0 36,-36-36,36 0,218 0,145-36,72-1,-72 1,-145 0,-37 0,-72-1,-37 1,-35 36,-1-36,-36-1,36 37,1-36,-37 36,36 0,36 0,1-36,36 36,0-36,0 36,-37-37,-72 37,0 0,-109 37,-108 35,35 1,1-37,-110 37,74 35,-1-35,37 0,-1-1,1 1,72 36,0-37,73-36,-1 1,37-37,0 0,37 0,180 0,-35-37,36 1,-73 0,-36 0,-37-1,-36 37,-36-36,0 36,-72 0,-110 36,-35 37,-74-1,-35 1,144 0,1-37,72 0,73-36,0 0,36 0,36 0,73-36,0 0,145-1,108-35,1 35,0 1,-73 0,-72 0,-36-1,-37-35,-36-1,-1-36,-35 37,0-1,35-72,1 72,0-35,-36 35,36-36,-37 73,1-73,36 36,-37 1,73-37,-72 36,-1 1,37 36,-36-37,-1 37,1-1,-37 1,37-36,36-1,-37 0,1 1,36 36,-37-1,1 1,-1 36,37-73,-72 37,35 36,-36-72,1 35,72-35,-109 72,36-37,-36 1,0 72,-36 37,-73 36,72 36,-35-36,-1 36,-72 0,73-36,-1-36,-72 72,36-73,36 37,37-73,36 1,-36-37,36 36,-36-36,-1 36,37 1,0-37,-36 36,36-36,0 36,-36-36,36 36,-37-36,1 37,36-37,-36 0,36 36,-36-36,-1 36,37 1,-36-37,36 36,-73-36,73 36,-36 0,36-36,0 0,0 0,0 0,0-72,0-1,73-36,36 37,-37-1,73 1,-36-37,36 36,0-36,1 1,35-38,-36 1,-36 73,-36-37,-37 36,73 1,-73-1,37 1,-73-1,72 0,-36 37,1-36,35-1,-72 37,109-73,-109 36,73 1,-37-1,0-36,1 73,-37 0,36 36,-36-3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2-09-04T01:27:28.23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842 0,'0'0,"0"0,-36 0,0 0,36 0,-36 0,36 0,0 36,-37-36,37 36,-36-36,36 0,0 0,-36 0,36 37,0-37,0 0,-37 36,37-36,-36 0,36 36,-36 0,36-36,0 37,-36-37,36 36,0-36,0 36,-37-36,37 37,-36-37,36 0,0 0,-36 36,36-36,-37 36,37 0,-36-36,0 0,36 37,0-37,-36 0,36 0,-37 36,1-36,36 36,0-36,0 0,-36 0,36 0,-37 37,37-37,-36 0,0 36,36-36,-36 0,36 0,-37 0,1 36,36 0,-36-36,36 0,-37 0,37 0,-36 0,36 37,-36-37,36 0,-36 0,36 36,0-36,-37 0,1 36,36-36,-36 0,36 0,0 37,-37-37,37 0,0 0,-36 0,0 36,0 0,36-36,0 0,-73 36,73-36,0 0,-36 37,36-37,-37 0,1 0,36 36,-36 0,36-36,-36 0,-1 0,37 37,-36-37,36 0,-36 0,36 0,-37 36,1-36,36 36,-36-36,36 0,-36 0,-1 36,37-36,-36 0,36 0,-36 37,36-37,-37 0,1 0,36 0,0 36,-36-36,36 36,0-36,-36 0,-1 37,37-37,-36 0,36 0,-36 36,36-36,0 36,-37-36,37 0,-36 0,36 0,-36 36,36-36,-36 0,-1 37,37-37,0 0,0 0,0 0,37 0,-37 0,36 0,-36 0,36 0,0 0,1 0,-37 0,36-37,0 1,1 36,35 0,1 0,-1-36,1 36,-1 0,-35 0,-1 0,-36 0,36 0,1 0,-37-36,0-1,0 37,36 0,-36 0,36-72,0 72,-36 0,0-37,0 37,0 0,0 0,0 0,-36 0,36 0,0 37,-36-1,36-36,0 36,-36-36,36 37,0-1,-37-36,1 36,36-36,0 0,0 36,-36-36,36 37,0-1,0-36,-37 0,37 36,-36-36,36 0,0 37,0-1,-36-36,36 0,0 0,0 36,-36-36,36 0,0 0,-37 36,1-36,36 37,-36-1,36-36,-37 0,37 0,-36 0,36 36,0-36,-36 0,36 0,-36 37,-37-1,73-36,-36 0,-1 0,1 36,0-36,36 0,0 0,-36 0,36 0,-37 36,37-36,-36 37,0-37,36 0,-37 0,37 36,-36-36,36 0,-36 36,0-36,36 37,0-37,-37 0,37 0,-72 36,72-36,-37 0,37 36,-36-36,0 0,36 36,-36-36,36 37,-37-37,1 0,0 0,36 36,-37-36,1 0,36 0,-36 0,0 36,-1 1,-35-37,72 0,-37 0,37 36,-72-36,72 0,-36 0,36 0,-37 0,37 72,-36-72,0 37,36-37,0 0,-37 0,37 36,0 0,0-36,-36 37,0-37,36 0,0 36,-36 0,36-36,-37 36,37-36,-36 37,0-37,36 0,0 36,-37 0,1-36,0 37,36-37,-36 0,36 36,0-36,0 0,0 0,36 36,-36-36,36 0,0 0,-36 0,37 0,-37 0,72-36,-72 36,37 0,-37-36,36 36,-36 0,36-37,-36 37,0-36,36 36,-36-36,0 36,0 0,0-37,37 1,-1 0,-36 36,36 0,-36-36,0-1,37 37,-37 0,36 0,-36 0,-36 0,36 0,-37 37,37-37,-36 36,0-36,36 36,-37 0,37-36,0 37,-36-37,36 36,-36 0,36-36,-36 0,36 37,0-37,-37 36,37-36,-36 36,36 0,0-36,-36 37,36-37,0 0,-37 0,37 36,0-36,0 36,-36-36,0 37,36-37,0 36,-36-36,36 0,-37 36,-35 0,-1 1,37-37,-37 36,37 0,36-36,-36 0,-1 0,1 37,36-37,-72 0,72 0,-37 0,37 36,-36-36,0 0,36 0,-37 36,37-36,-36 0,0 0,36 0,-36 36,36-36,-37 0,37 37,-72-37,72 0,-37 0,37 36,0 0,-36-36,0 0,36 37,0-37,-36 0,36 36,-37 0,1-36,36 36,0-36,-36 37,36-37,-37 36,37 0,-36-36,36 0,0 0,0 0,36 0,-36 0,37 0,-1 0,0 0,-36-36,73 36,-73-36,36 36,-36-37,36 37,-36-36,37 36,-1-36,-36 36,36-36,-36 36,0 0,0 0,0 0,0 0,0 0,-36 0,36 36,-36-36,36 36,0-36,0 36,0-36,-37 0,37 37,0-37,-36 36,36 0,0-36,-36 37,0-37,36 36,0-36,0 0,0 36,-37 0,37-36,-36 0,36 37,0-37,-36 0,36 36,-37-36,37 36,0-36,-36 0,36 37,-36-37,0 36,36-36,-37 36,37 0,0-36,0 0,-36 0,36 37,0-37,0 0,-36 36,-1 0,1-36,0 37,36-37,-36 36,36-36,-37 0,37 36,-36 0,0-36,36 0,0 0,-37 0,37 37,-36-37,36 36,-36-36,36 0,-36 36,36-36,-37 0,37 0,-36 0,36 37,-36-37,36 0,0 36,-37-36,37 36,0-36,0 36,0-36,0 37,0-37,0 36,0-36,0 36,0-36,0 37,0-37,0 0,37 0,-37 36,0-36,0 36,0 0,36-36,-36 0,36 0,-36 0,0 0,37 0,-37 0,36 0,0 0,-36 0,36 0,-36 37,37-37,-37 0,36 0,-36 0,36 0,-36 0,37 0,-37 0,72 0,-72 0,36 0,-36 0,37 0,-1 0,37 0,-1 0,-36 0,1 0,35 0,-72 0,37 0,-37 0,36 0,0 0,0 0,-36 0,37 0,-1 0,-36 0,36 0,-36 0,73 0,-73 0,36-37,0 1,1 36,35 0,-35 0,-1 0,0 0,0 0,1 0,-1 0,0 0,-36 0,37 0,-37 0,36 0,36 0,-35 0,-1 0,0 0,1 0,-37 0,36 0,-36 0,36 0,0 0,-36 0,37 0,-37 0,36 0,0 0,-36 0,37 0,-37 0,36 0,-36 0,36 0,0 0,-36 0,37 0,-37 0,36 36,0-36,-36 0,37 37,71-37,-108 0,37 36,-37-36,36 0,37 36,-37-36,36 0,-72 37,37-37,-37 0,36 0,0 36,1-36,-37 0,36 0,0 0,-36 0,36 0,73 0,-36 0,-1 0,-35 0,-37 0,36 0,-36 0,73 0,-37 0,-36 0,72 0,-72 0,37 0,-1 0,0 0,-36 0,37 0,-37 0,36 0,0-36,-36 36,36-37,37 37,-37 0,1 0,-37 0,36 0,-36-36,0 0,72 36,1 0,-73 0,36 0,-36 0,37 0,-1 0,-36-37,36 37,-36 0,36 0,1 0,-37 0,36-36,-36 36,73 0,-73 0,0-36,36 36,-36 0,-36 0,36 0,-37 0,37 0,-36 0,36 0,-36 0,-1 0,37 0,-36 0,36 0,-36-36,0 36,36 0,-37 0,37 0,-72 0,-1-37,1 37,35 0,1 0,0 0,-1 0,1 0,0 0,36 0,-36 0,36 0,-37 0,37 0,-36 0,0 0,36 0,-37 0,37 0,-36-36,36 36,-36 0,0 0,36 0,-37 0,37 0,-36 0,0 0,36 0,-37 0,37 0,-72 0,72 0,-36 0,-1 0,1 0,36-36,-36 36,36 0,-37 0,37 0,-36 0,0 0,-37 0,37 0,36 0,-36 0,-1 0,37 0,-36 0,36 0,0 0,0 0,73 36,-1 0,1-36,-1 0,37 37,-72-37,35 36,1-36,-73 0,36 0,-36 0,36 0,-36 0,73 0,-37 0,37 0,-1 36,-35-36,35 0,-36 0,37 0,-73 36,36-36,-36 0,37 0,-1 0,-36 0,36 0,-36 0,36 0,1 0,-37 0,36 0,-36 0,36 0,-36 0,37 0,-1 0,-36 0,36 0,-36 0,36 0,1 37,-1-37,-36 0,36 0,1 0,-37 0,36 0,-36 0,36 0,-36 0,36 0,1 0,-37 0,36 0,-36 0,36 0,1 0,-37 0,36 0,-36 0,36 0,-36 0,36 0,1 0,-37 0,36 0,-36 0,36 0,1 0,-37 0,36 0,-36 0,36 0,-36 0,36 0,1 0,-37 0,36 0,-36 0,36 0,1 0,-37 0,36 0,-36 0,36 0,-36 0,36 0,1 0,-37 0,36 0,-36 0,36 0,1 0,-37 0,36 0,-36 0,36 0,-36 0,36 0,1 0,-37 0,36 0,-36 0,36 0,-36 0,37 0,-1 0,-36 0,36 0,-36 0,36 0,1 0,-37 0,36 0,-36 0,36 0,-36-37,37 37,-1 0,-36 0,36 0,-36 0,36 0,1 0,-37 0,36 0,-36 0,36 0,-36 0,37 0,-1 0,-36-36,36 36,-36 0,36 0,1 0,-37 0,36 0,-36 0,36 0,-36 0,37 0,-1 0,-36 0,36 0,-36 0,73-36,-37 36,0 0,-36 0,37 0,-1 0,0 0,0 0,-36 0,37 0,-1 0,-36 0,36-36,-36 36,37 0,-37 0,0 0,72 0,-36 0,1 0,-37-37,36 37,-36 0,0-36,0 36,0 0,36 0,1 0,-1 0,-36 0,36 0,0 0,-36 0,37 0,-37 0,72 0,1 0,-73 0,72 0,-35 0,-1 0,-36 0,36 0,-36-36,73 36,-73 0,36 0,-36 0,36 0,-36 0,37 0,-1 0,-36 0,36-37,-36 37,37 0,-1-36,-36 36,36 0,-36 0,73-36,-73 36,36 0,-36-36,36 36,-36-37,37 37,-37 0,36 0,-36 37,0-37,36 0,-36 36,0-36,36 36,1 0,35 1,-72-1,37-36,-1 36,0-36,-36 0,36 0,-36 0,0 0,-36 0,0 0,0 0,36 0,-37 0,1 0,0 0,3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2-09-04T01:26:50.98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4897 1,'0'0,"0"37,-36-1,36-36,0 36,-36-36,36 37,0-1,0-36,0 0,-37 36,37-36,0 0,0 36,0-36,-36 0,36 37,0-1,-36-36,36 0,0 0,0 36,0-36,-37 0,37 37,0-37,0 36,0-36,-36 0,36 36,-36-36,36 0,0 0,-36 36,36-36,-37 37,37-37,-36 36,0-36,36 0,-37 0,37 36,0-36,0 0,0 0,0 0,37 0,-1 0,-36 0,0 0,36 0,-36 0,37 0,-37 0,36-36,0 0,-36 36,36-37,-36 37,0-36,0 36,0-36,0 0,0 36,0-37,0 37,0-36,0 0,0 36,0-37,0 37,0-36,0 36,0-36,0 0,0 36,0-37,0 37,0-36,0 0,0 36,0 0,0 0,0 36,0-36,-36 36,36-36,0 37,-36-37,36 36,0-36,0 0,-36 36,36-36,0 36,0-36,0 37,0-1,-37-36,37 36,0-36,0 37,0-37,0 36,-36-36,36 36,-36-36,36 0,0 36,0-36,-37 0,37 0,0 37,-36-37,0 36,36-36,-36 0,36 0,-37 0,37 0,-36 36,0-36,36 0,-37 0,37 0,-36 0,0 0,36 37,0-37,-36 36,36-36,-37 0,37 36,-36-36,0 0,36 36,-37-36,37 0,0 37,-36-37,0 36,36-36,0 0,-36 0,36 36,0-36,-37 0,37 37,-36-1,0-36,36 0,0 36,-37-36,37 0,-36 36,36-36,-36 0,36 37,0-1,-36-36,36 0,0 36,-37-36,37 0,0 0,-36 37,0-37,36 36,0-36,-37 0,37 36,0-36,-36 0,36 0,0 36,-36-36,0 37,36-1,-37-36,37 36,0-36,-36 0,0 37,36-1,0-36,-37 36,37-36,0 0,-36 0,36 36,0-36,-36 0,36 0,-36 37,36-37,-37 36,37-36,0 0,-36 0,0 36,36-36,0 0,-37 0,37 37,0-37,-36 0,36 0,0 36,-36 0,0-36,36 0,-37 36,37-36,-36 0,36 37,-36-1,36-36,-37 0,37 0,0 36,-36-36,36 0,0 0,-36 0,36 37,-36-37,36 36,-37-36,37 36,-36-36,0 0,36 0,-37 36,37-36,-36 0,36 0,0 37,-36-37,0 0,36 36,0-36,-37 36,37-36,0 0,0 37,-36-37,0 0,36 0,-37 36,37 0,-36-36,36 0,0 0,-36 0,0 0,36 36,0-36,-37 0,37 37,-36-1,0-36,36 0,-37 0,37 0,-36 36,36-36,-36 0,36 0,-36 37,36-37,0 0,-37 0,37 0,-36 36,0-36,36 0,-37 36,37-36,-36 0,36 0,-36 36,0-36,36 0,-37 0,37 0,-36 0,36 37,-36-37,36 36,0-36,-37 0,37 0,0 0,0 36,-36-36,36 0,0 0,-36 37,0-37,36 36,-37-36,37 36,0-36,-36 0,36 36,-36-36,-1 0,37 37,0-1,-36-36,36 36,0-36,-36 0,0 37,36-37,0 0,-37 36,37-36,-36 36,36-36,-36 0,-1 36,37-36,-36 37,36-1,-36-36,0 0,36 36,-37-36,37 0,-36 0,36 0,-36 37,-1-37,37 0,-36 0,36 36,-36 0,0-36,36 0,0 0,-37 0,37 36,-36-36,36 37,0-37,0 36,-36-36,36 0,-37 36,37-36,0 37,-36-37,36 36,-36-36,0 36,36-36,-37 36,37-36,0 0,-36 0,36 37,-36-37,-1 36,37-36,0 0,-36 0,36 36,0-36,-36 0,0 37,36-37,0 0,0 0,36 0,-36 0,36 0,-36 0,36 0,1 0,-37 0,36 0,-36 0,36 0,-36-37,37 37,-1 0,-36 0,36 0,-36 0,36 0,1 0,-37 0,36 0,-36 0,36 0,-36 0,37 0,-1 0,-36 0,36 0,-36 0,36 0,1 0,-37 0,36 0,0 0,1 0,-37 0,36 0,-36 0,36 0,-36 0,36 0,1 37,-1-37,-36 0,73 0,-73 36,36-36,-36 0,36 0,0 0,-36 0,37 0,35 0,-72-36,37 36,-37 0,36 0,0 0,-36 0,73-37,-73 1,36 36,-36 0,73 0,-73 0,36 0,0 0,0 0,-36 0,37 0,-37 0,0 0,36 0,-36 0,36 0,1 0,-37 0,36 0,0 0,0 0,1 0,-37 0,36 0,0 0,-36 0,37 0,-37 0,36 0,0 0,0 0,37 36,-73-36,36 0,1 37,-37-37,36 0,-36 0,36 0,0 0,-36 36,37-36,-37 0,36 0,-36 36,36-36,1 0,-37 0,36 0,-36 0,36 0,0 0,1 0,-37 0,36 0,0 0,1 0,-1 0,0 0,-36 0,36 0,1 0,-1 0,-36 0,0 0,36 0,-36 0,37 0,-37 0,36 0,0 0,-36 0,36 0,-36 0,37 0,-1 0,-36 0,36 0,-36 0,37 0,-37 0,36 0,0 0,-36 0,36 0,-36 0,37 36,-1-36,-36 0,36 0,-36 0,37 0,-37 0,36 0,0 0,-36 0,36 0,-36 0,37 0,-1 0,-36 0,36 0,-36 0,37 0,-37 0,36 0,0 0,-36 0,36 0,-36 0,37 0,-1 0,-36 0,36 0,-36 0,37 0,-37 0,72 0,-72 0,36 0,-36 0,37 0,-1 0,-36 37,36-37,-36 0,37 0,-1 0,-36 0,36 0,-36 0,36 0,-36 0,37 0,-1 0,-36 0,36 0,1 0,-1 0,0 0,0 0,1 0,-37 0,36 0,-36 0,36 0,1 0,-37 0,36 0,-36 0,36 0,0 0,-36 0,37 0,35 36,-72-36,37 0,-37 0,36 0,-36 36,36-36,-36 0,36 0,-36 0,37 0,-1 0,-36 0,36 0,-36 0,37 0,-37 0,36 0,0 0,-36 0,36 0,-36 0,73 0,-73 0,36 0,-36 0,37 0,-1 0,-36 0,36 0,-36 0,36 0,-36 0,37 0,-1 0,-36 0,73 0,-37 0,-36 0,36 0,0 0,-36 0,37 0,-37 0,36 0,0 0,1 0,-37 0,36 0,-36 0,36 0,0 0,-36 0,37 0,-37 0,36 0,-36 0,36 0,1 0,-1 0,0-36,-36 36,36-36,1 36,-1 0,-36 0,36-37,1 37,-1-36,-36 36,36-36,-36 36,36 0,-36 0,37 0,-1-36,-36 36,36 0,-36-37,37 37,-1 0,-36 0,36 0,-36-36,36 36,-36 0,37 0,-1 0,-36-36,0 36,73 0,-37 0,-36 0,36 0,-36 0,36 0,1 0,-37 36,36-36,-36 36,0-36,0 0,0 0,0 0,0-36,0 0,0 36,0 0,0-37,-36 37,-1-36,37 0,0 36,0 0,0-36,-36 36,36-37,0 37,-36-36,36 0,0-1,-36 37,-1-72,37-37,0 109,-36-73,0 37,36 0,0 0,0-37,-37 37,37-37,-36 1,0 35,36 1,0 0,0-1,0 37,0-72,0 72,0-36,-36-1,36 1,0 0,0 36,-37-73,37 73,-36-36,36 36,0-36,0-1,-36 37,36-36,0 0,-37-1,1 37,36-36,-36 0,36 0,-36 36,-1-37,37 37,-36-36,36 36,-36-36,36-1,-37 37,1-36,36 36,-36-36,36 0,-36 36,-1-37,37 37,-36-72,36 72,-36-37,-1 1,37 0,-36 36,36-36,-36 36,36-37,-36 1,-1 0,37 36,-36-37,36 1,0 36,-36-36,-1 36,37-36,-36 36,36-73,-36 73,0-73,36 73,-37-36,37 0,-36 0,0 36,36-37,0 37,-37-36,37 0,-36 36,0-37,36 37,0-36,-36 36,36-36,0 0,0 36,-37-37,37 37,0-36,-36 0,36 36,-36-37,36 37,0-36,0 36,-37-36,37 0,0 36,0-37,0 37,0-36,-36 0,0 36,36-37,0 37,-36 0,-37 0,0 0,-35 37,35-37,37 0,-1 0,1 0,36 36,-36-36,0 36,-1-36,37 0,-36 0,36 0,-36 0,36 37,0-37,0 0,36 0,37 0,-73 0,36 0,-36 0,0 0,0 36,-36 36,-37-35,73-1,-109 73,73-73,0 0,36-36,-73 73,73-73,-73 73,73-73,-36 36,36-36,-36 36,0 0,36-36,-37 37,37-37,-72 36,35 0,1-36,36 37,-36-37,0 36,-1 0,1-36,0 36,-1 1,1-37,0 36,36-36,-36 0,36 0,-37 36,1 1,36-37,-36 0,36 36,-37-36,1 36,0 0,36-36,-36 37,-1-37,1 36,0 0,-1-36,37 37,-72-37,72 36,-36 0,-1-36,1 36,36-36,-36 37,36-1,-37 0,1-36,36 37,0-1,-36-36,36 36,-36-36,-1 73,37-73,-36 36,36-36,-73 36,73 1,-36-37,36 36,-36-36,36 36,-36 0,-1 1,37-37,-36 36,36-36,-73 36,37 1,-36-37,72 36,-37 0,-35-36,35 36,1 1,36-37,-36 36,0-36,36 36,-37 1,1-37,0 0,-1 36,37-36,-36 36,0 0,-37-36,37 0,-37 0,1 37,72-37,-73 0,1 36,-1 0,37-36,0 0,36 0,-37 0,37 37,-36-37,0 0,36 0,0 0,-37 36,37-36,-36 0,0 36,0-36,36 0,-37 0,1 36,36-36,-36 0,36 0,-37 0,37 37,0-1,-36 0,0-36,36 37,0-37,0 0,0 0,145 36,0 0,73 0,-73-36,36 37,-72-1,0-36,-36 0,-1 0,1 0,-37 0,37 0,-1 0,1 0,-37 0,37 36,-1-36,37 0,-36 37,-1-37,1 36,-1-36,-35 36,-1-36,-36 36,36-36,37 0,-1 37,1-1,36 0,0-36,0 37,36-37,-36 0,-37 0,37 0,-36 0,-37 0,0 0,-36 0,36 0,-36 0,37 0,-1 0,37 0,-37 0,36 0,1-37,0 37,-1 0,1 0,-1-36,37 36,-36 0,-1 0,1 0,-37 0,0 0,1 0,72-36,-73 36,36-37,1 37,36 0,-37-36,-35 36,-1 0,0 0,-36 0,73 0,-73 0,72 0,-72 0,37 0,-37 0,36 0,0-36,1 36,-37 0,36 0,-36 0,36 0,0 0,-36 0,37 0,-37 0,36 0,0-36,-36 36,37 0,-37 0,36-37,-36 37,36 0,0 0,-36 0,37 0,-37 0,0 0,36 0,0 0,-36-36,-36 36,36-73,-73 1,73-1,-72 37,36-37,36 73,-37-36,37 0,-36 36,0 0,36-36,0 36,0-37,-37 1,37 36,0-36,-36 36,36-37,-36 1,0 0,36 36,-37-36,37 36,0-37,0 1,-36 36,0-36,36 36,0-37,0 1,-37 36,37-36,0 36,-36-36,0 36,36-37,0 1,-36 36,36-36,0 36,-37-37,37 1,0 36,0-36,-36 36,0-36,36 36,0-37,-37 1,37 36,-36-36,36 36,0-37,0 1,-36 36,36 0,-36-36,36 36,0-36,-37 36,37-37,-36 1,0 36,36-36,-37 36,37-37,-36 1,36 36,-36-36,0 36,36-36,-37 36,37-37,-36 1,0 36,36-36,0 36,0-37,-37 1,37 36,0-36,-36 36,36-36,0 36,0-37,-36 1,0 36,36-36,0-1,-37 1,37 0,-36 36,0-73,36 73,0-36,-37 36,37-36,-36-1,0 37,36-36,0 36,-36 0,36-36,0 36,0-36,0 36,0-37,0 37,0-36,-37 36,1 0,-73 36,-109-36,1 73,108-37,-73 73,74-36,-38-1,38 37,-38-36,74-37,-1 73,-36-109,73 36,0 0,36-36,-36 37,36-1,-37-36,1 36,36-36,-36 0,36 36,-37-36,1 0,36 37,0-1,-36-36,36 36,-36-36,36 37,-37-37,1 36,36 0,-36 0,36 1,-37-37,1 36,36-36,-36 36,36-36,-36 37,36-1,-37-36,1 36,36-36,0 36,-36 1,36-37,-37 36,1-36,36 36,-36-36,36 37,-36-1,36-36,0 36,-37-36,37 36,0 1,0-37,-36 36,36-36,0 36,0-36,0 37,-36-1,36-36,0 36,-37-36,37 0,0 36,-36-36,36 0,0 37,0-1,73-36,36 36,-1 1,1-1,0 0,0-36,-36 0,-1 36,-36-36,37 0,-37 0,1 0,35 37,37-1,-36-36,35 0,-35 0,0 0,35 0,-35 0,-73 0,73 0,-73 0,72 0,1-36,36-1,36 37,-36 0,-1-36,-35 36,0-36,-1 36,-36 0,1 0,-1 0,0 0,1 0,-37 0,72 0,-72 0,36 0,1 0,-1 0,37 0,35 0,-35 0,-37 36,73-36,-109 36,36-36,1 0,-1 0,-36 0,36 0,-36 0,37 0,-37 0,36 0,0 0,-36 0,36 37,1-1,35 0,1 1,-37-1,0-36,-36 0,0 36,0-36,-72 36,-37 1,0-37,-36 0,0 0,36-37,0 1,0 36,37-36,-37 0,36-1,1 37,-37-36,0 36,73 0,-1 0,1 0,0 0,0-36,36 36,-37 0,37 0,-72 0,72 0,-37 0,1 0,0 0,0 0,-1 0,-35 36,35-36,1 0,-36 0,72 0,-37 0,37 0,-72 36,-1-36,37 0,-37 0,37 0,36 0,-36 0,-1 0,1 0,36 37,109-37,109 36,72-36,-36 0,-36 36,-73-36,-73 0,1 0,-37 0,-36 0,0 0,-181 0,-1 36,-35 1,-1-1,73-36,36 36,0-36,0 0,73 0,36 0,-36 0,-1 0,37 0,-72 0,-1-36,-72 0,36 36,-36-37,36 1,-72 0,72 0,36 36,1 0,-37-37,36 37,73-36,-36 36,0 0,-37-36,73 36,-36 0,36 0,-36-37,-1 37,37 0,-72 0,-37-36,36 0,-35 0,71 36,1 0,36-37,36 37,73 0,0 0,36 0,73 0,0 0,-73 0,0 0,-36 0,0 0,-37-36,1 0,-1-1,-35 37,-1-36,36 36,1-36,0 36,-1 0,1-36,36 36,-1 0,-35 0,0 0,-1 0,73-37,-36 37,0 0,-36 0,-1 0,37 0,-36 0,35-36,-71 0,35 36,1 0,-1 0,1 0,-37 0,1 0,-1-37,0 37,-36 0,36 0,73 0,-72 0,-1 0,-36 37,36-37,-36 0,36 0,-36 0,73 36,-37-36,37 0,36 0,-73 36,0-36,1 0,-37 0,36 0,0 0,-36 37,36-37,1 0,-1 0,-36 0,36 0,-36 0,37 0,-37 0,36 0,0 0,-36 0,36 0,-36 0,37 0,-1 0,-36 0,36 0,1 0,-1 0,-36 0,36 0,-36-37,0 1,0 36,0-36,0 36,0-37,0 1,0 36,0-36,0 36,0-36,0 36,0-37,-36 1,36 36,-36 0,36-36,-37 36,37-37,-36 1,0 36,36-36,-37 36,37 0,0-36,-36 36,36-37,-36 1,0 36,36-36,0 36,0-37,-37 1,37 36,0-36,-36 36,0-36,36 36,0-37,0 1,-37 36,37-36,-36 36,36-37,0 1,0 36,-36-36,36 36,-36-36,36 36,0-37,-37 1,37 36,0 0,0-36,0 36,-36 0,0-37,36 1,0 36,-37 0,37-36,-36 36,36-36,-36 36,0 0,36-37,0 1,0 36,-37-36,37 36,-36-37,0 1,36 36,0 0,-37-36,37 36,0-36,-36 36,36-37,-36 1,0 36,36-36,-37 36,37-37,-36 37,36 0,-36 0,36-36,-37 0,37 36,0 0,-36 0,36-36,0 36,-36-37,0 1,36 36,0-36,0 36,-37-37,37 37,0 0,0-36,0 0,-36 36,36-36,-36 36,36 0,0 0,-73 0,37 36,0 0,-37 0,73-36,-36 37,36-37,-37 36,1 0,0 1,36-1,-36-36,-1 36,37-36,-36 36,0 1,-1-37,1 36,36-36,-72 36,35 1,1-37,0 36,-1-36,37 36,-36-36,36 36,-36-36,0 37,36-37,-37 36,37 0,-36-36,36 0,-36 37,-1-37,37 0,-36 36,36-36,-36 36,0 0,36-36,-37 37,37-37,-36 36,36 0,-36-36,-1 37,37-37,-36 36,36-36,-36 36,0 0,36-36,-37 37,37-37,-36 36,36 0,-36-36,-1 0,37 37,-36-37,36 36,-36-36,0 36,36 0,0-36,0 37,-37-37,37 0,0 36,0-36,0 36,-36-36,36 37,-36-37,-1 36,37-36,-36 36,36-36,0 36,-36-36,36 0,-36 37,-1-37,37 36,-36 0,36-36,-36 37,-1-37,37 0,-36 36,36-36,-36 36,36-36,-36 36,72-36,109 0,0 0,-36 0,0 0,0 0,0-36,-37 0,1 36,-37-36,0-1,1 37,-1-36,0 0,-36 36,73-37,-73 37,36-36,37 0,-37 36,36-36,-35 36,35-37,-35 37,-37 0,72 0,-36 0,-36 0,73 0,-37 0,1 0,35 0,-72 0,73 0,-1 0,1 0,-37 0,0 0,1 0,-1 0,-36 0,36 0,-36 0,37 0,-1 0,36 37,37-37,-36 0,-37 0,37 0,-1 0,-35 0,-1 0,-36 0,36 0,-36 0,73 0,-73 0,36 0,-36 0,36 0,-36 0,37 0,-1 36,-72-72,-110 36,38-37,-38 1,38 0,-1-1,0 37,36-36,37 36,36 0,-36 0,36-36,-73 36,37 0,-37 0,1 0,-37 0,36 0,1-36,-1 36,1 0,-1 0,-72-37,36 37,36 0,1 0,-1 0,1 0,72 0,-37 0,37 0,-36 0,36 0,-36 0,0 0,36 0,0-36,72 36,146 0,-109-36,36 36,-36-37,0 1,-1 36,-35-36,-37 36,1 0,-37 0,72-36,-72 36,36 0,1 0,-1 0,37 0,-37 0,0 0,-36 0,36 0,-36 0,37-37,-37 37,36 0,0-36,-36 36,37 0,-37 0,36-36,-36 36,0-37,0 37,0-36,0 0,0 36,0-36,0 36,0-37,0 37,-36-36,-110 36,74-36,-37-1,36 1,-35 36,108 0,-37 0,37 0,-36 0,0 0,-1 0,37 0,-36 0,36 0,-36 0,0 0,36 0,0 0,0 0,0 0,0 73,0-73,0 36,36-3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9-05T11:25:40.449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562 782 3,'-9'-25'19,"9"25"-12,0 0-1,-14-25 2,14 25 1,0 0 0,0 0 0,-16-19-1,16 19 1,0 0-2,-9 21 0,9-21-1,-7 42-1,0-15 0,7 13 0,-7-3 0,10 11-1,-4-8 0,8 4-1,-2-12 1,11-4-2,2-20 0,13-9 1,6-22-1,8-16 0,6-17-1,7-16 0,0-7 0,-1-4 0,-8 2-2,-8 4 1,-11 12-1,-14 11 1,-15 15-1,-13 14 1,-13 10 0,-6 9 1,-10 10-1,-3 6 1,-2 8 0,2 5 1,0 10 0,8 8 0,3 2 0,8 5 0,9 3 1,11 0-2,10-4 0,13-5 1,14-15-1,14-15-1,10-19 1,11-18-1,7-15 0,0-14 0,-1-11-1,-10-4 1,-8 2-1,-14 4 0,-15 10 1,-15 11-1,-15 12 0,-8 11 1,-13 10 0,-3 7 0,-6 8 0,-1 4 0,1 6 0,4 5 0,4-2 1,7 1-1,4-1 1,10-1-1,5-18 0,9 24 0,-9-24 0,25 11 0,-9-11 0,-1-4 0,1-3 0,-16 7-1,22-16 1,-22 16 0,12-17 0,-12 17 0,0 0 0,-4-19 0,4 19 0,0 0 0,-17-8 0,17 8 0,-16-1 0,16 1-1,-16 0 1,16 0 0,0 0 0,-19 5 0,19-5 0,0 0 0,0 0 0,0 0 0,-18 7 0,18-7 0,0 0 0,0 0 0,-18 4 0,18-4 0,0 0 0,-19 3 0,19-3 0,0 0 0,-18 4 0,18-4 0,0 0 0,-17 7 0,17-7 0,0 0 0,-18 7 0,18-7 0,0 0 0,-18 5 0,18-5 0,0 0-1,-19 2 1,19-2 0,0 0 0,-16 1 0,16-1 0,0 0 0,0 0 0,-20-1 0,20 1 0,0 0 0,-22 0 0,22 0 0,-20 0-2,20 0 2,-23 1 0,23-1 0,-25-1 0,25 1 0,-30 0 0,30 0 0,-31 0 0,15-2 0,-2 2 0,0-2 0,1 4 0,-1-4 0,-1 2 0,-1 0 0,1 0 0,0 0 0,-3 4 0,3-1 0,1 1 0,-1-1-1,1 2 1,1-1 0,-1 3 0,0-2 0,2 1 0,-3-1 0,1 2 0,1 0 0,1 2 0,-4-4 0,4 4 0,-1-4 0,-3 2 0,3-2 0,-3 1 0,3 2 0,-5-2 0,3 4 0,-2-3 0,0 4 0,1-1 0,-1 3 0,0-3 0,1-1 0,1 0 0,1-2 0,1 0 0,1-2 0,0 0 0,16-5 0,-28 9 0,28-9 0,-28 7 0,28-7 0,-27 7 0,27-7 0,-26 7 0,26-7 0,-27 9 0,27-9 0,-23 11 0,23-11 0,-23 10 0,23-10 0,-25 9 0,25-9 0,-19 9 0,19-9 0,-19 7 0,19-7 0,-16 7 0,16-7 0,0 0 0,-21 5 0,21-5 0,0 0 0,-22 5 0,22-5 0,0 0 0,-23 9 0,23-9 0,-17 7 0,17-7 0,-16 5 0,16-5 0,-18 7 0,18-7 0,-16 6 0,16-6 0,-16 3 0,16-3 0,-15 5 0,15-5 0,0 0 0,-20 6 0,20-6 0,0 0 0,-21 10 0,21-10 0,-16 7 0,16-7 0,-18 6 0,18-6 0,-15 3 0,15-3 0,-18 2 0,18-2 0,-20 0 0,20 0 0,-15 0 0,15 0 0,-18 0 0,18 0 0,0 0 0,-21 0 0,21 0 0,0 0 0,-18 0 0,18 0 0,0 0 0,-16 2 0,16-2 0,0 0 0,-17 3 0,17-3 0,0 0 0,-16 5 0,16-5 0,0 0 0,-18 9 0,18-9 0,0 0 0,-18 11 0,18-11 0,0 0 0,-17 10 0,17-10 0,0 0 0,-18 11 0,18-11 0,0 0 0,-18 10 0,18-10 0,0 0 0,-15 7 0,15-7 0,0 0 0,0 0 0,-18 4 0,18-4 0,0 0 0,-16 2 0,16-2 0,0 0 0,0 0 0,-18 5 0,18-5 0,0 0 0,-16 5 0,16-5 0,0 0 0,0 0 0,-19 5 0,19-5 0,0 0 0,0 0 0,-16 4 0,16-4 0,0 0 0,0 0 0,-17 5 0,17-5 0,0 0 0,0 0 0,-18 5 0,18-5 0,0 0 0,0 0 0,-16 4 0,16-4 0,0 0 0,0 0 0,0 0 0,-18 7 0,18-7 0,0 0 0,0 0 0,-16 5 0,16-5 0,0 0 0,0 0 0,-15 6 0,15-6 0,0 0 0,0 0 0,-18 7 0,18-7 0,0 0 0,0 0 0,-18 7 0,18-7 0,0 0 0,0 0 0,-17 5 0,17-5 0,0 0 0,0 0 0,-20 3 0,20-3 0,0 0 0,0 0 0,-17 6 0,17-6 0,0 0 0,0 0 0,0 0 0,-18 7 0,18-7 0,0 0 0,0 0 0,-16 7 0,16-7 0,0 0 0,0 0 0,-19 14 0,19-14 0,0 0 0,-16 10 0,16-10 0,0 0 0,-16 13 0,16-13 0,0 0 0,0 0 0,-20 17 0,20-17 0,0 0 0,0 0-1,-17 16 2,17-16-2,0 0 1,-18 14 1,18-14-1,0 0-1,-21 18 1,21-18 0,0 0 0,-21 15 0,21-15 0,0 0-1,0 0 1,-16 13 0,16-13 0,0 0 0,0 0 0,0 0 0,-13 17 0,13-17 0,0 0 0,0 0 0,0 0 0,-17 18 0,17-18 0,0 0 0,0 0 0,-20 14 0,20-14 0,0 0 0,0 0 0,-19 16 0,19-16 0,0 0 0,0 0 0,-18 16 0,18-16 0,0 0 1,0 0-2,-19 17 1,19-17 0,0 0 1,-16 16-2,16-16 2,0 0-1,-14 18 0,14-18 0,0 0 0,0 0 0,-18 17 0,18-17 0,0 0 0,0 0 0,-17 18 0,17-18 0,0 0 0,0 0 0,-15 17 0,15-17 0,0 0 0,-14 20 0,14-20 0,0 0 0,-16 21 0,16-21 0,0 0 1,-15 19-1,15-19 0,0 0 0,0 0 0,-18 14 0,18-14 0,0 0 0,0 0 0,-16 11 0,16-11 0,0 0 0,0 0 0,0 0 0,-16 19 0,16-19 0,0 0 0,0 0 0,0 0 0,0 0 0,-17 14 0,17-14 0,0 0 0,0 0 0,0 0 0,-20 18 0,20-18 0,0 0 0,-12 17 0,12-17 0,0 0 0,-11 16 0,11-16 0,0 0 0,-12 18 0,12-18 0,0 0 0,0 0 0,-13 19 0,13-19 0,0 0 0,0 0 0,0 0 0,-15 16 0,15-16 0,0 0 0,0 0 0,-15 15 0,15-15 0,0 0 0,-10 16 1,10-16-1,0 0 0,0 0 0,-16 14 0,16-14 0,0 0 0,0 0 0,0 0-1,-19 20 1,19-20 0,0 0 0,0 0 0,-16 12 0,16-12 0,0 0 0,0 0 0,0 0 0,-16 7 0,16-7 0,0 0 0,0 0 0,-16 4 0,16-4 0,0 0 0,0 0 0,0 0 0,-18 7 0,18-7 0,0 0 0,0 0 0,0 0 0,0 0 0,-17 14 0,17-14 0,0 0 0,0 0 0,0 0 0,0 0 0,0 0 0,-15 15 0,15-15 0,0 0 0,0 0 0,0 0 0,0 0 0,0 0 0,-17 9 1,17-9-1,0 0 0,0 0 0,0 0 0,0 0 0,0 0 0,0 0-1,0 0 2,0 0-2,0 0 1,-16 5 1,16-5-1,0 0 0,0 0 0,0 0 0,0 0 0,0 0 0,0 0 0,0 0 0,0 0-1,0 0 1,0 0 0,0 0 0,0 0 0,0 0 0,0 0 0,0 0 0,0 0 0,0 0 0,-16 11 0,16-11 0,0 0 0,0 0 0,0 0 0,0 0 0,0 0 0,0 0 0,0 0 0,0 0 0,0 0 0,0 0 0,0 0 0,0 0 0,0 0 0,0 0 0,0 0 0,0 0 0,0 0 0,0 0 0,0 0 0,0 0 0,0 0 0,0 0 0,0 0 0,0 0 0,0 0 0,-16 12 0,16-12 0,0 0 0,0 0 0,0 0 0,0 0 0,0 0 0,0 0 0,0 0 0,0 0 0,0 0 0,-16 13 0,16-13 0,0 0 0,0 0 0,0 0 0,0 0 0,0 0 0,0 0 0,0 0 0,0 0 0,0 0 0,0 0 0,0 0 0,0 0 0,0 0 0,0 0 0,0 0 0,0 0 0,0 0 0,0 0 0,0 0 0,0 0 0,0 0 0,0 0 0,0 0 0,0 0 0,0 0 0,0 0 0,0 0 0,0 0 0,0 0 0,0 0 0,0 0 0,-16 10 0,16-10 0,0 0 0,0 0 0,0 0 0,0 0 0,0 0 0,0 0 0,0 0 0,0 0 0,0 0 0,0 0 0,0 0 0,0 0 0,0 0 0,0 0 0,0 0 0,0 0 0,0 0 0,0 0 0,0 0 0,0 0 1,0 0-1,0 0 0,0 0-1,-16 14 1,16-14 0,0 0 1,0 0-2,0 0 1,0 0 0,0 0 0,0 0 0,0 0 0,0 0-1,0 0 1,0 0 0,0 0 0,0 0 0,0 0 0,0 0 0,0 0 0,0 0 0,0 0 0,0 0 0,0 0 0,0 0 0,0 0 0,0 0 0,0 0 0,0 0 0,0 0 0,0 0 0,0 0 0,0 0 0,0 0 0,11 18 0,-11-18 0,0 0 0,0 0 0,9 19 0,-9-19 0,0 0 0,10 23 0,-10-23 0,0 0 0,15 23 0,-15-23 0,10 17 0,-10-17 0,14 18 0,-14-18 0,13 16 0,-13-16 0,14 16 0,-14-16-1,14 17 1,-14-17 0,14 16 0,-14-16 0,18 18 0,-18-18 0,17 19 0,-17-19 0,18 19 1,-18-19-1,18 20 0,-18-20 0,12 19 0,-12-19 0,11 17 0,-11-17 0,8 16 0,-8-16-1,0 0 1,13 20 0,-13-20 0,0 0 0,0 0 0,16 19 0,-16-19 0,0 0 0,0 0 0,14 16 0,-14-16 1,0 0-1,0 0 0,14 16-1,-14-16 1,0 0 0,10 15 0,-10-15 0,0 0 0,13 16 0,-13-16 0,0 0 0,0 0 0,18 16 0,-18-16 0,0 0 0,0 0 0,17 14 0,-17-14 0,0 0 0,0 0 0,0 0 1,18 18-1,-18-18 1,0 0-1,0 0 1,14 15-1,-14-15 0,0 0 0,0 0 0,18 13 0,-18-13 0,0 0 0,0 0 0,19 8 0,-19-8 2,0 0-2,16 11 0,-16-11 0,0 0 0,14 16 0,-14-16 0,0 0 0,16 16 0,-16-16 0,0 0 0,0 0 0,18 15 0,-18-15 0,0 0 0,0 0-2,17 13 2,-17-13 0,0 0 0,0 0-1,18 9 1,-18-9 0,0 0 1,0 0-1,0 0 0,19 15 0,-19-15 0,0 0 0,0 0 0,18 13 0,-18-13 0,0 0 0,0 0 0,19 10 0,-19-10 0,0 0 0,0 0 0,18 11 0,-18-11-1,0 0 1,0 0 0,16 10 0,-16-10 0,0 0 0,0 0 0,0 0 0,18 11 0,-18-11 1,0 0-1,0 0 0,0 0 0,0 0 0,15 10 0,-15-10 0,0 0 0,0 0 0,0 0 0,0 0 0,13 18-1,-13-18 1,0 0 1,0 0-2,16 11 1,-16-11 0,0 0 0,0 0 0,17 7 0,-17-7 0,0 0 0,0 0 0,16 7 0,-16-7 0,0 0 0,0 0 0,0 0 0,0 0 0,16 12 0,-16-12 0,0 0 0,0 0 0,0 0 0,0 0 0,0 0 1,0 0-1,0 0 0,0 0-1,0 0 1,0 0 1,0 0-1,0 0 0,0 0 0,0 0 0,0 0 0,0 0 0,0 0 0,0 0 0,0 0 0,0 0 0,0 0 0,0 0 0,0 0 0,0 0 0,0 0 0,0 0 0,0 0 0,0 0 0,0 0 0,0 0 0,0 0 0,0 0 0,0 0 0,0 0 0,0 0 0,0 0 0,0 0 0,0 0 0,0 0 0,0 0 0,12-18 0,-12 18 0,0 0 0,7-21 0,-7 21 0,8-16 0,-8 16 0,10-21 0,-10 21 0,11-21 0,-11 21 0,14-21 0,-14 21 0,12-19 0,-12 19 0,16-20 0,-16 20 0,0 0 2,21-21-2,-21 21 0,0 0 0,21-19 0,-21 19 0,0 0 0,20-16 0,-20 16 0,0 0-2,19-17 2,-19 17-1,0 0 1,23-18-1,-23 18 1,16-12-1,-16 12 1,16-11-1,-16 11 1,18-9 0,-18 9 0,16-8 0,-16 8 0,0 0 0,21-9 0,-21 9 0,0 0 0,21-9 0,-21 9 0,0 0 0,19-10 0,-19 10 0,0 0 0,22-13 0,-22 13 0,0 0 0,21-16 0,-21 16 0,0 0 0,21-17 0,-21 17 0,0 0 0,19-19 0,-19 19 0,13-18 0,-13 18 0,12-16 0,-12 16-1,12-16 2,-12 16-1,0 0-1,18-19 1,-18 19 1,0 0-1,19-18 0,-19 18 0,0 0-1,18-17 1,-18 17 0,0 0 0,18-14 0,-18 14 0,0 0 0,17-12 0,-17 12 0,0 0 0,18-8 0,-18 8 0,0 0-1,18-12 1,-18 12 1,0 0-1,19-19-1,-19 19 1,12-16 0,-12 16 0,16-14 1,-16 14-2,16-11 1,-16 11 0,16-7 0,-16 7 1,16-7-1,-16 7 0,0 0-1,19-10 2,-19 10-1,0 0 0,16-14 0,-16 14 0,0 0 0,18-14 0,-18 14 0,0 0 0,18-13-1,-18 13 1,0 0 0,16-12 0,-16 12 0,0 0 0,17-12 0,-17 12 0,0 0 0,18-16 0,-18 16 0,0 0 0,19-16 0,-19 16 0,0 0 0,18-14 0,-18 14 0,0 0 0,18-10-1,-18 10 1,0 0 0,19-11 0,-19 11 0,0 0 0,19-9 1,-19 9-1,16-7 0,-16 7 0,16-9-1,-16 9 1,16-7 0,-16 7 0,16-7 0,-16 7 0,0 0 0,21-7 0,-21 7 0,0 0 0,21-8 0,-21 8 0,16-4 0,-16 4 0,16-3 0,-16 3 0,16-2 0,-16 2 0,0 0 0,19-5 0,-19 5 0,16-7 0,-16 7 0,18-9 0,-18 9 0,25-9 0,-25 9 0,23-9 0,-23 9 0,23-9 0,-23 9 0,19-5 0,-19 5 0,19-5 0,-19 5 0,18-5 0,-18 5 0,19-4 0,-19 4 0,18-3 0,-18 3-1,19-8 1,-19 8 0,22-8 0,-22 8 0,19-9 0,-19 9 0,21-12 0,-21 12 0,21-11 0,-21 11 0,22-12 0,-22 12 0,21-18 0,-21 18 0,21-16 0,-21 16 0,19-17 0,-19 17 0,18-14 0,-18 14 0,18-11 0,-18 11 0,0 0 0,21-14 0,-21 14 0,0 0 0,19-12 0,-19 12 0,0 0 0,21-12 0,-21 12 0,0 0 0,22-9 0,-22 9-1,16-5 1,-16 5 0,0 0 0,21-8 0,-21 8 0,16-5 0,-16 5 0,16-7 0,-16 7 0,15-7 0,-15 7 0,16-12 0,-16 12 0,18-14 0,-18 14 0,16-14 0,-16 14-1,19-13 2,-19 13-2,16-8 2,-16 8-1,18-7 0,-18 7 0,0 0 0,23-9 0,-23 9 0,0 0 0,19-12 0,-19 12 0,0 0 0,18-15 0,-18 15 0,0 0 0,21-17 0,-21 17 0,16-12 0,-16 12 0,16-14 0,-16 14 0,0 0 0,23-20 0,-23 20-1,0 0 2,21-17-1,-21 17 0,0 0-1,21-18 1,-21 18 0,0 0 0,19-14 0,-19 14 0,0 0 0,22-11 0,-22 11 0,0 0 0,21-10 0,-21 10 0,16-7 1,-16 7-1,0 0 0,21-12 0,-21 12 1,0 0-1,23-13 0,-23 13 0,0 0 0,23-10 0,-23 10 0,16-11 0,-16 11 0,17-14 0,-17 14 0,18-12 1,-18 12-1,19-12 0,-19 12 1,0 0-1,18-16 1,-18 16-1,0 0 1,18-16-1,-18 16 1,0 0-1,23-14-1,-23 14 1,21-9 0,-21 9 0,19-5 0,-19 5 0,20-7 0,-20 7 0,21-5 0,-21 5 0,21-6 0,-21 6 0,19-3 0,-19 3 0,20-2 0,-20 2 0,18-2 0,-18 2 0,17 0 0,-17 0 0,20 0 0,-20 0 0,19-2 0,-19 2 0,19 0 0,-19 0 0,18 0 0,-18 0 0,20 0 0,-20 0 0,17-1 0,-17 1 0,16-2 0,-16 2 0,18-2 0,-18 2 0,16-3 0,-16 3 0,0 0 0,23-9 0,-23 9 0,15-5 0,-15 5 0,0 0 0,22-7 0,-22 7 0,16-6 0,-16 6 0,0 0 0,22-5 0,-22 5 0,0 0 0,22-3 0,-22 3 0,0 0 0,21-4 0,-21 4 0,16-2 0,-16 2 0,0 0 0,21-2 0,-21 2 0,0 0 0,21 2 0,-21-2 0,16-2 0,-16 2 0,18 2 1,-18-2-1,17-2 0,-17 2 0,18 0 0,-18 0 0,16 0 1,-16 0-1,0 0 0,17-1 0,-17 1 0,0 0 0,22-2 0,-22 2 0,0 0-1,21-4 1,-21 4 0,0 0 0,21-3 1,-21 3-1,16-2 0,-16 2 0,16-3 0,-16 3 0,16-4 0,-16 4 0,0 0 0,23-3 0,-23 3 0,0 0 0,21 0 0,-21 0 0,0 0 0,23 1 0,-23-1 0,17 2 0,-17-2 0,16 2 0,-16-2 0,20 2 0,-20-2 0,19 3 0,-19-3 0,20 4 0,-20-4 0,21 3 0,-21-3 0,23 2 0,-23-2 0,23 0 0,-23 0 0,23 2 0,-23-2 0,22 0 0,-22 0 0,23 0 0,-23 0 0,20 0 0,-20 0 0,18 0 0,-18 0 0,19-2 0,-19 2 0,18-2 0,-18 2 1,19-2-2,-19 2 2,23 0-2,-23 0 1,23 0 0,-23 0 0,23-1 0,-23 1 0,23 0 0,-23 0 0,24 0 0,-24 0 0,25-4 1,-25 4-1,25 0 0,-25 0 0,25-3 0,-25 3 0,23-4 0,-23 4 0,23 0 0,-23 0 0,21-2 0,-21 2 0,21-1 0,-21 1 0,21 0 0,-21 0 0,19-2 0,-19 2 0,20-2 0,-20 2 0,19-2 1,-19 2-1,18 0 0,-18 0 0,18-1 0,-18 1 0,16-2 0,-16 2 0,0 0 0,19 0 2,-19 0-2,0 0 0,21 0 0,-21 0 0,0 0 0,21-4 0,-21 4 0,0 0 0,21-1 0,-21 1 0,0 0 0,20-4 0,-20 4 0,0 0 0,19 0 0,-19 0 0,0 0 0,20 5 0,-20-5 0,0 0 0,21 9 1,-21-9-1,16 4 0,-16-4 1,19 5-1,-19-5 0,20 5 1,-20-5-1,16 5 1,-16-5-1,17 4 0,-17-4 0,0 0 0,21 5 0,-21-5 0,0 0 0,20 4 0,-20-4 0,0 0 0,21 0 1,-21 0-1,0 0 0,23-2 0,-23 2 0,16-2 0,-16 2 0,16-3 0,-16 3 0,16-2 0,-16 2 0,15-2 0,-15 2 0,0 0 0,23-2 0,-23 2 0,18-1 0,-18 1 0,18 1 0,-18-1 0,16 0 0,-16 0 0,17 2 0,-17-2 0,18 0 0,-18 0 0,18 2 0,-18-2 0,17 0 0,-17 0 0,20-2 0,-20 2 0,19 0 0,-19 0 0,18 0 0,-18 0 0,19 0 0,-19 0 0,21 2 0,-21-2 0,18 0 0,-18 0 0,18 5 1,-18-5-1,15 6 0,-15-6 0,0 0 0,23 5 0,-23-5 0,16 5 0,-16-5 0,16 4 0,-16-4 0,18 5 0,-18-5 0,17 2 0,-17-2 0,18 3 0,-18-3 0,18 4 0,-18-4 0,17 3 0,-17-3 0,16 4 0,-16-4 0,20 3 0,-20-3 0,17 2 0,-17-2 0,20 2 0,-20-2 0,19 0 0,-19 0 0,18 0 0,-18 0 0,19 1 0,-19-1 0,18 2 0,-18-2 0,18 4 1,-18-4-1,16 1 0,-16-1 0,0 0 0,22 6 0,-22-6 0,0 0 0,22 2 0,-22-2-1,0 0 1,19 1 0,-19-1 0,0 0 0,21 4 1,-21-4-1,16 3 0,-16-3 0,0 0 0,23 6 0,-23-6 0,16 3 0,-16-3 0,0 0 0,21 4 0,-21-4 0,0 0 0,18 3 0,-18-3 0,0 0 0,19 4 0,-19-4 0,0 0 0,20 7 0,-20-7-1,0 0 1,21 8-1,-21-8 1,16 6-1,-16-6 1,0 0 0,21 10-1,-21-10 2,16 9-2,-16-9 1,19 7 1,-19-7-1,18 7-1,-18-7 2,17 5 0,-17-5-1,0 0 0,20 2 0,-20-2 0,0 0 0,18 5 0,-18-5 0,0 0-1,17 0 1,-17 0 1,0 0-1,20 4 0,-20-4 0,16 5 0,-16-5-1,15 5 1,-15-5-1,18 7 1,-18-7-1,18 8 1,-18-8 0,16 5 0,-16-5 0,0 0 0,19 9 0,-19-9 0,0 0 0,19 8 1,-19-8-1,0 0 0,20 11 0,-20-11 0,0 0 0,21 10 0,-21-10 0,16 7 0,-16-7 0,18 7 0,-18-7 0,15 8 0,-15-8 0,18 7 0,-18-7 0,16 5 0,-16-5 0,16 3 0,-16-3 0,16 6 0,-16-6 0,16 3 0,-16-3 0,0 0 0,21 9 0,-21-9 0,0 0 1,21 9-1,-21-9 0,0 0 0,18 7 0,-18-7 0,0 0 0,17 5 0,-17-5 0,0 0 0,21 7 0,-21-7 0,0 0 1,23 7-1,-23-7 0,20 5 0,-20-5 0,19 7 0,-19-7 0,23 6 0,-23-6-1,21 5 1,-21-5 0,23 2 0,-23-2 0,20 1 0,-20-1 0,19 2 0,-19-2 0,20 4 0,-20-4 0,17 3 0,-17-3 0,18 4 0,-18-4 0,19 3 0,-19-3 0,16 2 1,-16-2-1,18 4 0,-18-4 0,19 5 0,-19-5 0,21 5 0,-21-5 0,22 7 0,-22-7 0,21 5 0,-21-5 0,17 6 0,-17-6 0,18 7 0,-18-7 0,18 7 0,-18-7 0,16 10 0,-16-10 0,16 11 0,-16-11 0,15 10 0,-15-10 1,0 0-1,23 14 0,-23-14 0,0 0 0,22 13 0,-22-13 0,0 0 0,19 10 0,-19-10 0,0 0 0,18 9 0,-18-9 0,0 0 0,19 7 0,-19-7 0,0 0 0,16 7 0,-16-7 0,0 0 0,19 9 0,-19-9 0,0 0 1,22 12-1,-22-12 0,0 0 0,21 18 0,-21-18 0,0 0 0,21 16 0,-21-16 0,18 12 1,-18-12-1,17 10 0,-17-10 1,16 11-1,-16-11 0,0 0 0,20 14 0,-20-14 0,0 0 0,19 16 0,-19-16 0,0 0 0,19 12 0,-19-12 0,0 0 0,22 12 0,-22-12 0,0 0 0,19 13 0,-19-13 0,16 8 0,-16-8 0,0 0 0,23 16 0,-23-16 0,17 13 1,-17-13-1,16 10 0,-16-10 0,16 11 0,-16-11 0,0 0 0,21 10 0,-21-10 0,0 0 0,20 5 0,-20-5 0,0 0 0,19 4 0,-19-4-1,0 0 1,21 7 0,-21-7 0,16 5 1,-16-5-2,16 6 2,-16-6-1,16 7 0,-16-7-1,18 5 2,-18-5-1,16 3 0,-16-3 0,0 0 0,23 9 0,-23-9 0,15 4 0,-15-4 0,0 0 0,23 5 0,-23-5 0,20 3 0,-20-3 0,16 7 0,-16-7 0,21 6 0,-21-6 0,18 5 0,-18-5 0,21 7 0,-21-7 0,17 5 0,-17-5 0,20 9 0,-20-9 0,19 9 0,-19-9 0,18 7 0,-18-7 0,17 5 0,-17-5 0,18 4 0,-18-4 0,18 5 0,-18-5 0,16 7 0,-16-7 0,17 7 0,-17-7 0,18 7 0,-18-7 0,18 11 0,-18-11 0,19 8 0,-19-8 0,18 14 0,-18-14 0,16 13 0,-16-13 0,15 12 0,-15-12 0,0 0 0,22 19 1,-22-19-1,0 0 0,19 18 0,-19-18 0,0 0 0,16 14 0,-16-14 0,0 0 0,16 12 0,-16-12 0,0 0 0,21 14 0,-21-14 0,0 0 0,18 11-1,-18-11 1,0 0 0,17 10 0,-17-10 0,0 0 0,0 0 1,20 11-1,-20-11 0,0 0 0,0 0-1,17 12 1,-17-12 0,0 0 1,0 0-2,18 18 1,-18-18 1,0 0-1,14 16 0,-14-16 0,0 0 0,18 16 0,-18-16 0,16 12 1,-16-12-1,16 12 0,-16-12 1,16 12-1,-16-12 0,0 0 0,21 18 1,-21-18-1,0 0 0,19 18 0,-19-18 0,0 0 0,18 15 0,-18-15 0,0 0 0,19 18 1,-19-18-2,0 0 2,18 18-1,-18-18 0,0 0 0,0 0 1,17 15-1,-17-15 0,0 0 1,0 0-1,0 0 0,20 18 0,-20-18 1,0 0-2,10 16 1,-10-16 0,0 0 0,11 19 0,-11-19 0,0 0 0,11 19 0,-11-19-1,0 0 1,0 0-1,12 20 1,-12-20-1,0 0 1,0 0-2,12 17 2,-12-17 0,0 0 0,13 18 0,-13-18 0,0 0 0,10 16 0,-10-16 0,0 0 0,11 15 1,-11-15-1,0 0 0,0 0 0,11 18 0,-11-18 0,0 0 0,0 0 0,0 0 0,14 18 0,-14-18 0,0 0 0,0 0 0,0 0 0,8 17 0,-8-17 0,0 0 0,0 0 0,0 0 0,0 0 0,0 0 0,0 0 0,0 0 0,8 16 0,-8-16 0,0 0 0,0 0 0,0 0 0,0 0 0,0 0 0,0 0 0,0 0 0,0 0 0,12 18 0,-12-18 0,0 0 0,0 0 0,0 0 0,0 0 0,10 15 0,-10-15 0,0 0 0,0 0 0,0 0 1,9 16-1,-9-16 0,0 0 0,0 0-1,0 0 1,0 0 0,0 0 0,0 0 0,0 0 0,0 0 0,0 0 0,0 0 1,0 0-1,0 0 0,0 0 0,0 0 0,0 0 0,0 0 0,0 0 0,0 0 0,0 0 0,0 0 0,0 0 0,0 0 0,0 0 0,2-16 0,-2 16 0,0 0 0,0 0 0,0 0 0,0 0 0,0 0 0,0 0 0,0 0 0,0 0 0,0 0 0,4-15 0,-4 15-1,0 0 1,0 0 0,0 0 0,0 0 0,0 0 0,0 0 0,0 0 0,0 0 1,0 0-1,0 0-1,0 0 1,15-14 0,-15 14 0,0 0 0,0 0 0,0 0 0,6-16 0,-6 16 0,0 0 1,0 0-1,0 0 0,10-16 0,-10 16 0,0 0 0,0 0 0,0 0 0,0 0 0,7-18 0,-7 18 0,0 0 0,0 0 0,0 0 0,0 0 0,0 0 0,11-17 0,-11 17-1,0 0 1,0 0 0,0 0 0,0 0 0,0 0 0,16-11 0,-16 11 0,0 0 0,0 0 0,0 0 0,19-16 0,-19 16 0,0 0 0,0 0 0,20-14 0,-20 14 0,0 0 0,0 0 1,19-14-1,-19 14 0,0 0 1,18-17-1,-18 17 1,0 0-1,21-16 1,-21 16-1,0 0 2,16-19-2,-16 19 0,0 0 0,12-20 0,-12 20 0,0 0 0,18-23-1,-18 23 1,16-15-1,-16 15 1,12-16 0,-12 16-1,16-18 1,-16 18 0,16-16 0,-16 16 0,14-15 0,-14 15 0,16-18 0,-16 18 0,18-16 0,-18 16 0,0 0 0,21-21 0,-21 21 0,16-10 0,-16 10 0,0 0 0,19-18 0,-19 18 0,0 0 0,19-14 0,-19 14 0,0 0 0,18-14 0,-18 14 0,0 0 0,18-12 0,-18 12 0,0 0 0,17-18 0,-17 18 0,0 0 0,20-18 0,-20 18 0,0 0 1,12-15-1,-12 15 0,0 0 0,11-18 0,-11 18 0,0 0 0,10-18 0,-10 18 0,0 0 0,11-15-1,-11 15 1,0 0 0,0 0 0,12-18 0,-12 18 0,0 0 1,0 0-2,11-18 1,-11 18 1,0 0-1,0 0 0,0 0-1,16-15 1,-16 15 0,0 0 0,0 0 0,0 0 0,0 0 0,16-14 0,-16 14 0,0 0 0,0 0 0,0 0 0,14-16 0,-14 16 0,0 0 0,0 0 0,0 0 1,0 0-2,16-14 2,-16 14-1,0 0-1,0 0 1,0 0 0,0 0 0,16-11 1,-16 11-1,0 0 0,0 0-1,0 0 2,10-16-2,-10 16 1,0 0 0,0 0 0,0 0 0,0 0 0,0 0 0,14-17 0,-14 17 0,0 0 0,0 0 0,0 0 0,16-11 0,-16 11 0,0 0-1,0 0 1,0 0 0,18-5 0,-18 5 0,0 0 0,0 0 0,0 0 0,16-7 0,-16 7 0,0 0 0,0 0 0,16-5 0,-16 5 0,0 0 0,0 0 0,0 0 0,15-6 0,-15 6-1,0 0 1,0 0 0,0 0 0,16-3 0,-16 3 1,0 0-1,0 0 0,18-2 0,-18 2 0,0 0 0,0 0 0,19-2 0,-19 2 0,0 0 1,0 0-1,0 0 0,18-1 0,-18 1 0,0 0 0,0 0 0,0 0 0,0 0 0,0 0-1,0 0 1,0 0 0,0 0 0,16 1 0,-16-1 0,0 0 1,0 0-2,0 0 2,0 0-1,0 0 0,0 0 0,0 0 0,0 0 0,0 0 0,0 0 0,0 0 0,0 0 0,0 0 0,0 0 0,0 0 0,0 0 0,0 0 0,0 0 0,0 0 0,-16-10 0,16 10 0,0 0-1,-19-9 1,19 9 0,-16-9 0,16 9 0,0 0 0,-20-12 0,20 12-1,0 0 1,-17-12 0,17 12 0,0 0 0,0 0 0,-16-18 0,16 18 0,0 0 0,0 0 0,-16-19 0,16 19 0,0 0 0,-12-18 0,12 18 0,0 0 0,0 0 0,-20-19-1,20 19 1,0 0 0,-16-14 0,16 14 0,0 0 0,-17-11 0,17 11 0,0 0 0,-20-14 0,20 14 0,0 0 0,-23-16 0,23 16 0,-17-12 0,17 12 1,-18-9-1,18 9 0,-16-8 0,16 8 0,-18-7 0,18 7 0,-17-6 0,17 6 0,-16-9 0,16 9 0,-16-10 0,16 10 0,-16-12 0,16 12 0,-16-13 0,16 13 0,-16-10 0,16 10 0,-16-9 0,16 9 0,0 0 0,-21-9 0,21 9 0,0 0 0,-19-5 0,19 5 0,0 0 0,-21-7 0,21 7 0,0 0 0,-18-7 0,18 7 0,0 0 0,-18-12 0,18 12 1,0 0-2,-16-9 2,16 9-1,0 0 0,-17-11 0,17 11 0,0 0 0,-20-9 0,20 9 0,0 0 0,-17-8 0,17 8 0,-16-7 0,16 7 0,0 0 1,-21-11-1,21 11 0,0 0 0,-21-9 0,21 9 0,0 0 0,-23-8 0,23 8 0,0 0 0,-23-9 0,23 9 0,-16-7 0,16 7 0,0 0 0,-20-13 0,20 13 0,-16-10 0,16 10 0,-15-11 0,15 11 0,0 0 0,-23-14 0,23 14 0,0 0 0,-22-17 0,22 17 0,0 0 0,-19-18 0,19 18 0,0 0 0,-21-19 0,21 19 0,0 0 0,-20-20 0,20 20 0,0 0 0,-17-15 0,17 15 1,0 0-1,-18-13 1,18 13-1,0 0 1,-21-17-1,21 17 1,0 0-1,-18-14 0,18 14 0,0 0 0,-16-13 1,16 13-1,0 0 0,-17-17 0,17 17 1,0 0-1,-20-12 0,20 12-1,-16-9 1,16 9 0,-17-7 0,17 7 0,-16-7 0,16 7 0,-16-6 0,16 6 0,0 0 0,-19-7 0,19 7 0,0 0 0,-23-8-1,23 8 1,-16-4-1,16 4 1,-16-5 0,16 5-1,-16-4 2,16 4-2,0 0 1,-21-7 0,21 7 0,0 0 0,-18-7 0,18 7 1,0 0-2,-19-7 2,19 7-1,0 0 0,-20-7 0,20 7 0,-16-7 0,16 7 0,-17-7 0,17 7 0,-18-7 0,18 7 0,-19-10 0,19 10 0,-20-13 0,20 13 0,-21-12 0,21 12 0,-21-14 0,21 14 0,-20-12 0,20 12 0,-19-11 0,19 11 0,-18-9 0,18 9 0,-17-8 0,17 8 0,-20-9 0,20 9 0,-19-11 0,19 11 0,-21-10 0,21 10 0,-23-11 0,23 11 0,-23-10 0,23 10 0,-25-11 0,25 11 1,-25-5-1,25 5 0,-23-9 0,23 9 0,-24-9 0,24 9 0,-23-9 0,23 9 1,-21-8-1,21 8 0,-20-9 0,20 9 0,-19-9 0,19 9 0,0 0 0,-21-12 0,21 12 0,0 0 0,0 0 0,-18-16 0,18 16 0,0 0 0,0 0 0,-18-11 0,18 11 0,0 0 0,-17-7 0,17 7 0,0 0 0,-20-8 0,20 8 0,-16-7 0,16 7 0,-17-4 0,17 4 1,-18-5-1,18 5 0,-18-6 0,18 6 0,-19-5 0,19 5 0,-18-7 0,18 7-1,-19-5 1,19 5 1,-18-9-1,18 9 0,-17-7 0,17 7 0,-18-9 0,18 9 0,-18-5 0,18 5 0,-21-5 0,21 5 0,-19-7 0,19 7 0,-21-6 0,21 6 0,-22-5 0,22 5 0,-21-3 0,21 3-1,-23-4 1,23 4-1,-23-5 1,23 5 0,-24-4-1,24 4 1,-22-5 0,22 5 0,-19-5 0,19 5 0,-18-5 0,18 5 0,0 0 0,-21-11 0,21 11 0,0 0 0,-23-12 0,23 12 0,0 0 0,-21-14 0,21 14 0,-16-11 0,16 11 0,-16-9 0,16 9 0,0 0 0,-23-12 0,23 12 0,0 0 0,-21-12 0,21 12 0,-16-9 0,16 9 0,0 0 0,-21-14 0,21 14 0,-16-9 0,16 9 0,-16-10 0,16 10 0,0 0 0,-23-15 0,23 15 0,-16-7 0,16 7 0,-15-7 0,15 7 0,-18-5 0,18 5 0,-16-5 0,16 5 0,-19-4 0,19 4 0,-18-3 0,18 3 0,-19-2 0,19 2 0,-20-2 0,20 2 0,-19 0 0,19 0 0,-22-1 0,22 1 0,-21-2 0,21 2 0,-23-4 0,23 4 0,-23-7 0,23 7 0,-26-3 0,26 3 0,-27-6 0,27 6 0,-26-3 0,26 3 0,-27 0 0,27 0 0,-21-4 1,21 4-1,-21-5 0,21 5 0,0 0 0,-21-14 0,21 14 0,0 0 0,-23-16 0,23 16 0,-16-10 0,16 10 0,-16-7 0,16 7 0,0 0 0,-19-11 0,19 11 0,0 0 0,-16-10 0,16 10 0,0 0 0,-18-9 0,18 9 0,0 0 0,-16-9 0,16 9 0,0 0 0,-17-7 0,17 7 1,0 0-1,-20-5 0,20 5 0,0 0 0,-21-7 0,21 7 0,-16-6 0,16 6 0,-16-5 0,16 5 0,-16-5 0,16 5 0,0 0 0,-21-5 0,21 5 0,0 0 0,-19-4 0,19 4 0,0 0 1,-20-3-1,20 3-1,0 0 1,-22-4 1,22 4-1,-16-3-1,16 3 2,-16-4-1,16 4 0,-16-3 0,16 3 0,-16-4 0,16 4 0,-16-3 0,16 3 0,-16-6 0,16 6 0,-16-5 0,16 5 0,-17-7 0,17 7 0,-20-7 0,20 7-1,-23-7 1,23 7 0,-21-5-1,21 5 1,-23-4 0,23 4 0,-17-2 0,17 2 0,-18-3 0,18 3 0,-18-4 0,18 4 0,-17-3 0,17 3 0,-18-7 0,18 7 0,-20-4 0,20 4 0,-17-3 1,17 3-1,-18-4 0,18 4 0,-19-3 0,19 3-1,-18-7 2,18 7-1,-18-7 1,18 7-1,-19-6 0,19 6 0,-18-5 1,18 5-1,-19 0 0,19 0 1,-21-2-1,21 2 0,-23-1 0,23 1 0,-27-2-1,27 2 1,-24-2 0,24 2 0,-25-3 0,25 3 0,-21-4 0,21 4 0,-21-5 0,21 5 0,-18-5 0,18 5 0,-19-9 0,19 9 0,-22-7 0,22 7 0,-23-7 0,23 7 0,-23-6 0,23 6 0,-24-1 0,24 1 0,-21-2 0,21 2-1,-20 2 2,20-2-1,-19 0 0,19 0 0,-20 0 0,20 0 0,-23 5 0,23-5 0,-23 3 0,23-3 0,-23 4 0,23-4 0,-21 4 0,21-4 0,-21 1 0,21-1 0,-19-1 0,19 1 0,-18-4 0,18 4 0,-19-4 0,19 4 0,-18-3 0,18 3 0,-16 0-1,16 0 2,-19-2-1,19 2 0,-18-3-1,18 3 2,-21 1-1,21-1-1,-20 0 1,20 0 0,-19 0 0,19 0 0,-19 2 0,19-2 0,-20 2 0,20-2 0,-19 2 0,19-2 0,-20 3 0,20-3 0,-26 7 0,26-7 0,-27 4-1,11-1 1,16-3 0,-28 6 0,28-6-1,-26 3 2,10-1-2,16-2 1,-23 3 0,23-3 0,-23 6 0,23-6 0,-23 3 0,23-3 0,-21 5 0,21-5 0,-21 4 0,21-4-1,-20 2 1,20-2 0,-19 1 0,19-1 0,-20 0 0,20 0 1,-21 0-1,21 0 0,-21 0 0,21 0 0,-21 0 0,21 0 0,-23 2-1,23-2 1,-23 0 0,23 0 0,-21 2 0,21-2 0,-18 3-1,18-3 1,-19 4 0,19-4 0,-18 3 0,18-3 0,-16 6-1,16-6 1,-19 5 0,19-5 0,-18 4 0,18-4 0,-21 5 0,21-5 0,-20 3 1,20-3-2,-19 4 2,19-4-2,-19 2 1,19-2 0,-20 3 1,20-3-1,-23 2 0,23-2 0,-17 2 0,17-2 0,-22 3 0,22-3 0,-17 0 0,17 0 0,0 0 0,-25 2 0,25-2-1,-19 2 1,19-2 0,-20 0 0,20 0 0,-21 3 0,21-3 0,-19 2 0,19-2 0,-18 3 0,18-3 1,-16 2-1,16-2 0,0 0 0,-21 2 0,21-2 0,-18 2 0,18-2 0,-17-2 0,17 2-1,-20 0 1,20 0 0,-23 2 0,23-2 0,-21 1 0,21-1 0,-19 4 0,19-4 0,-20 0 0,20 0 1,-16 0-2,16 0 1,-17-2 0,17 2 0,-16-2 0,16 2 0,-18 0 1,18 0-1,-19 0 0,19 0 0,-20 2 0,20-2 0,-19 2 0,19-2 0,-21 4 0,21-4 0,-21 1 0,21-1-1,-22 2 1,22-2 0,-19 0 0,19 0 0,-21 2 0,21-2 0,-18 3-1,18-3 1,-18 6 0,18-6 0,-15 7 0,15-7 0,-16 1 0,16-1 1,-16 2-1,16-2 0,-18 0 0,18 0 0,-16-2 0,16 2 0,-17 0-1,17 0 1,-16-1 0,16 1 0,-16 0 1,16 0-2,0 0 1,-23 0 0,23 0 0,-18 0 1,18 0-1,-17 1 0,17-1 0,-18 0 0,18 0 0,-16 0 0,16 0 0,-16 0 0,16 0 0,-16 0 0,16 0 0,-16 0 0,16 0 0,-21 2 0,21-2 0,-21 0 0,21 0 0,-21 4 0,21-4 0,-23 3 0,23-3 0,-23 5 0,23-5 0,-23 6 0,23-6 0,-23 5 0,23-5 0,-23 5 0,23-5 0,-23 5 0,23-5 0,-23 4 1,23-4-1,-19 4 0,19-4 0,-21 1 0,21-1 0,-23-1 0,23 1 0,-18 0 1,18 0-1,-19 0 0,19 0-1,-16-2 1,16 2 0,0 0 0,-21 0 0,21 0 0,-22 2 0,22-2 1,-21 1-1,21-1 0,-23 7 0,23-7 0,-24 7 0,24-7 0,-25 11 0,25-11 0,-25 9 0,25-9 0,-25 12 0,25-12 0,-23 14 0,23-14 0,-23 12 0,23-12 0,-22 11 0,22-11 1,-22 9-1,22-9 0,-21 5 0,21-5 0,-19 5 0,19-5 0,-20 5 0,20-5 0,-19 6 0,19-6-1,-16 7 1,16-7 0,-19 9 0,19-9 0,-20 10 0,20-10 0,-19 11 0,19-11 0,-21 8 1,21-8-1,-23 7 0,23-7 0,-22 7 0,22-7 0,-21 8 0,21-8 0,-23 5 0,23-5 0,-21 5 0,21-5 0,-21 5 0,21-5 0,-21 7 0,21-7 0,-20 11 0,20-11 0,-21 7 0,21-7 0,-23 7 0,23-7 0,-23 9 0,23-9 0,-23 7 0,23-7 0,-23 5 0,23-5 0,-21 9 0,21-9 0,-19 7 0,19-7 0,-20 7 0,20-7 0,-17 7 0,17-7 0,-20 3 0,20-3 0,-21 2 0,21-2 0,-21 4 0,21-4 0,-23 7 0,23-7 0,-26 9 0,26-9 0,-27 10 0,27-10 0,-30 12 0,30-12 0,-28 13 0,28-13 0,-25 12 0,25-12 0,-23 14 0,23-14 0,-19 14 0,19-14 0,-18 12 0,18-12 0,-16 7 0,16-7 0,-17 6 0,17-6 0,-16 5 0,16-5 0,-16 9 0,16-9 0,0 0 0,-21 23 0,21-23 0,-16 19 0,16-19 0,-18 21 0,18-21 0,-18 21 0,18-21 0,-19 23 0,19-23 0,-19 21 0,19-21 0,-22 26 0,22-26 0,-24 27 0,24-27 0,-23 31 0,10-15 1,1 0-1,1 0 0,11-16 0,-19 28 0,19-28-1,-19 23 1,19-23 0,-16 19 0,16-19 0,-20 18 0,20-18 0,-16 22-1,16-22 1,-16 25 0,16-25 0,-17 25-1,17-25 1,-14 21 1,14-21-2,-16 19 1,16-19 0,-14 18-1,14-18 1,-13 15 0,13-15 0,0 0-1,-17 20 1,17-20 1,0 0-2,-18 19 2,18-19-1,-14 16 0,14-16 0,-14 18 0,14-18 0,-16 19 0,16-19 0,-16 19 0,16-19 0,-16 18 0,16-18 0,-16 17 0,16-17 0,-14 18 0,14-18 1,-16 19-1,16-19 0,-16 20 0,16-20 0,-17 17 0,17-17 0,-20 19 0,20-19 0,-19 18 0,19-18 0,-21 18 0,21-18 0,-23 19 1,23-19-1,-21 18 0,21-18 0,-22 17 0,22-17 0,-21 19 0,21-19 0,-17 22 0,17-22 0,-20 19 0,20-19 0,-19 21 1,19-21-1,-20 17-1,20-17 1,-19 16 0,19-16 0,-18 16 0,18-16 1,-16 11-2,16-11 2,-16 14-1,16-14 0,-15 16 0,15-16 0,-16 17 0,16-17 0,-20 21 0,20-21 0,-23 20 0,23-20 0,-23 15 1,23-15-2,-17 11 1,17-11 0,0 0 0,0 0 0,0 0 0,-16 12 0,16-12 0,0 0 0,-16 11 0,16-11 0,0 0 0,-16 10 0,16-10 0,0 0-1,0 0 1,5-16 0,-5 16-1,16-22 1,-2 2 0,2 3 0,4-3 0,1-1 0,4-3 0,-2 1 0,3-2-1,-1 2 1,-1 1 0,1-1 0,0 0 0,0 2 0,1 0 0,1 1 0,3-1 0,0 4 0,1-1-1,3 2 1,-1 1 0,1 0 0,-1 1-1,-1 2 1,2-2 0,-6 0 0,2 0 0,-4 2 0,-1-2 0,0 1 0,-2-1-1,0 0 2,-2 0-2,4-3 1,-2-1 1,5-1-1,2-1 1,0-3-1,3-1 1,1 1-1,5 0 0,0 4 0,3 0 1,-3 3-1,1 2 0,-1 1 0,0 3 0,-4 1 0,-1-2 0,-2 3 0,-4-3 0,0 2 0,-1 2 0,-1-1 0,-3 1 0,0 1 0,-2 3 0,-1 1 0,1 2 0,-3 0 0,-1 0 0,1-2 0,1 0 0,1-1-1,-1-2 1,2-2 0,2-2 0,-2 2 0,1-2 0,-1 4 0,-2-1 1,-1 1-1,-2 3 0,0 2 0,-16 0 0,28 6 0,-12-6 0,-16 0 0,30 1 0,-14-1 0,-1 0 0,1-3 0,2 1 0,0-1 0,-1 3 0,1 0-1,1-2 1,1 2 0,-3-4 1,6 3-1,-3-5 0,1-1 0,4 0 0,-2-1 0,0-3 0,3 0-1,1-1 1,-3 3 0,5-1 0,-1 1 0,-2-1 0,4-1 0,0 0 0,2 1 0,0-1 0,-2 1 0,0-2 0,0 4 0,-4-2 0,-1 5 0,0-4 0,-4 7 0,2-3 0,-2 3 0,-2-1 1,1 1-1,1 0 0,-2 0 0,-1 1 0,3-1 1,-3 0-1,0 0 0,-2 1 0,1 1 0,1 0 0,-2 0 0,1 1 0,1 3 0,-2-2 0,2-1 0,1 3 0,0-4 0,1 2 0,-1 1 0,2-3 0,1 2 0,1-2 0,-2 0 0,2-2 0,-2 2 0,2-2 0,2 1 0,-1 1 0,1-2 0,-2 4 0,2-1 0,-1 3 0,1-1 0,-2 3 0,2-5 0,-2 3 0,1-1 0,-1-1 0,2-2 0,-2 0 0,0 0 0,0 2 0,-2-4 0,-2 0 0,1 1 0,-1 1 0,-1 0 0,-2 0 0,1-2 0,-1 0 0,0 0 0,2-3 0,0 2 0,3-3 1,-2-2-1,4 2 0,0-1 1,-2 2-1,2-2 0,-3 3 1,1-1-1,-5 2 0,3-3 0,-19 6 0,32-8 0,-16 2 0,0-1 1,3 0-2,0 0 2,1-3-2,1 3 1,4-4 0,-2 4 0,1-2 0,1 4 0,0 3 1,0 1-1,-2 4 0,-1 4 0,3 0 0,-2 0 0,2 2 1,0-2-1,-1 0 0,3-2 0,3-1 0,0-4 0,-2 0 0,0-2 0,-1 0 0,1 0 0,-2 1 0,-1 1 0,-2-2 0,-2 0 0,0 0 0,1 1 0,-3-1 0,0 0 0,1 2 0,-2 0 0,-1 0 0,1 0 0,-2 0 0,0 2 0,0 1 0,-16-3 0,33 6 0,-15-3 1,-1 1-1,3 1 0,-1-1 1,2-1-1,2 1 1,0-3-1,-3 1 0,1-2 0,0 0 0,0 2 0,-1 1 0,-1-1 0,-1 3 0,-1 2 0,1-1 0,1 2 0,1-1 1,-2 2-1,3-2 0,-2-1 0,1-1 0,-1 0 0,-3 4 0,0-6 0,0 3 0,-16-6 0,26 10 0,-26-10 0,23 16 0,-23-16 0,25 16 0,-25-16 0,26 19 0,-26-19 0,27 16 0,-27-16 0,28 16 0,-12-7 0,-16-9 0,28 10 0,-12-5 0,-16-5 0,28 11 0,-12-6 0,-16-5 0,28 14 0,-12-5 0,-16-9 0,30 16 0,-12-7 0,-2-1 0,1-1 1,1 1-1,1-3 0,-1 2 0,2 0 0,-1-2 0,0 0 0,1 2 0,-1 0 0,1 0 0,-1 2 0,0 0 0,1-2 0,-1 2 0,-1 0 0,0-2 0,-1 0 0,3 3 0,-3-1 1,1 0-1,0 1 1,-1-1-1,3 2 0,-3-3 1,1 1-1,0-2 1,-2 0-1,3 2-1,-1-2 1,-1 2 0,3-2 0,-1 0 0,1 2 0,-1 1 0,2-1-1,-1 2 2,2 3-2,0-4 0,-1 4 1,-2-1-1,2 1 0,1-4 0,-5 4 1,4-3 0,-1-1 0,-1-1 0,2 2 0,2-3 0,-1 3 0,-1-2 0,3 0 0,-1-2 0,0 1 0,-1-1 0,1 0 0,-4 0 0,2 1 0,-1-1 0,-3-2 0,1 4 0,-2-2 0,0 0 0,1-2 0,1 0 0,0 0 0,-1 1 0,1-1 0,0-1 0,1-1 0,0 1 0,-3 1 0,2 0 0,-2 2 0,0-2 1,0 1-1,-1 1 1,3-2-1,-18-5 0,28 14 1,-28-14-1,25 14 0,-25-14 0,23 14 0,-23-14 0,23 18 0,-23-18 0,19 17 0,-19-17 0,22 21 0,-22-21 0,24 25 0,-24-25 0,25 25 0,-25-25 0,28 24 0,-12-10 1,0-3-1,-16-11 1,30 24-1,-30-24 0,26 23 0,-10-12 0,-16-11 0,25 19 0,-25-19 1,21 19-1,-21-19 0,18 14 0,-18-14 0,16 16 0,-16-16-1,0 0 2,16 18-1,-16-18-1,0 0 0,0 0-3,0 0-10,-11-21-24,2 1 1,-19-20-2,2-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9-04T02:40:18.782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 0,'0'0'7,"0"0"-2,0 0 0,0 0-2,0 0-1,0 0 0,0 0-2,0 0 1,0 0-1,0 0 0,0 0 0,0 0 1,0 0-1,0 0 1,0 0-1,0 0 1,0 0-1,0 0 0,0 0-1,0 0 0,0 0 0,0 0 0,0 0 0,0 0-1,0 0-1,0 0-3,0 0-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9-04T02:42:01.180"/>
    </inkml:context>
    <inkml:brush xml:id="br0">
      <inkml:brushProperty name="width" value="0.10583" units="cm"/>
      <inkml:brushProperty name="height" value="0.21167" units="cm"/>
      <inkml:brushProperty name="color" value="#FF0000"/>
      <inkml:brushProperty name="tip" value="rectangle"/>
      <inkml:brushProperty name="rasterOp" value="maskPen"/>
      <inkml:brushProperty name="fitToCurve" value="1"/>
    </inkml:brush>
  </inkml:definitions>
  <inkml:trace contextRef="#ctx0" brushRef="#br0">83 58 7,'0'0'4,"0"0"0,0 0 0,0 0 0,0 0-2,0 0 1,0 0 0,0 0 0,0 0 0,0 0 1,0 0 0,0 0 0,0 0 0,0 0 0,0 0 0,0 0 0,0 0 0,0 0-1,0 0 0,0 0 0,0 0 0,0-16 1,0 16-2,0 0 0,0 0-1,0 0 1,0 0 0,0 0-1,0 0 1,0 0 0,0 0 0,0 0 0,0 0 0,-2 16 0,2-16 0,0 0 0,0 0-1,0 0 1,0 0-1,0 0 0,0 16 0,0-16 0,0 0 0,0 0 0,0 0 0,4 15 0,-4-15 0,0 0-1,0 0 1,2 18-1,-2-18 1,0 0-1,0 0 1,0 0-1,-2 16 1,2-16 0,0 0 0,0 0-1,0 0 1,0 0 0,0 0-1,0 0 0,0 0 1,0 0 0,0 0-1,0 16 1,0-16-1,0 0 1,0 0-1,0 0 1,0 0-1,0 0 0,0 0 0,0 0 0,-9 17 1,9-17-1,0 0 0,0 0 0,0 0 1,0 0-1,0 0 0,0 0 1,-9 16-1,9-16 1,0 0-1,0 0 1,0 0-1,0 0 0,0 0 1,-17 3-1,17-3 0,0 0 0,0 0 1,0 0-1,-18-1 0,18 1 0,0 0 1,0 0-1,0 0 0,0 0 0,-16-2 0,16 2 0,0 0 0,0 0 0,0 0 1,0 0-1,0 0 0,0 0 0,0 0 0,0 0 0,0 0 0,0 0 0,0 0 0,0 0 0,0 0 0,0 0 0,0 0 0,0 0 0,0 0 0,0 0 0,0 0 0,-16 0 0,16 0 1,0 0-1,0 0 0,0 0 0,0 0 1,0 0-1,0 0 0,0 0 0,0 0 1,0 0-1,0 0 0,0 0 0,0 0 1,0 0-1,0 0 0,0 0 0,0 0 1,0 0-1,0 0 1,0 0-1,0 0 1,0 0-1,0 0 1,0 0-1,0 0 0,6 16 1,-6-16-1,0 0 0,0 0 1,0 0-1,14 17 0,-14-17 1,0 0-1,0 0 0,19 16 0,-19-16 1,0 0-1,19 16 0,-19-16 1,0 0-1,16 19 0,-16-19 0,0 0 1,14 16-1,-14-16 0,0 0 0,15 16 0,-15-16 1,0 0-1,0 0 0,0 0 0,16 14 0,-16-14 0,0 0 0,0 0 0,0 0 0,14 16 1,-14-16-1,0 0 0,0 0 0,10 19 0,-10-19 0,0 0 1,4 16-2,-4-16 1,0 0 1,5 18-1,-5-18 0,0 0 0,4 15 0,-4-15 0,0 0 0,0 0 0,8 18 0,-8-18 0,0 0 0,0 0 0,13 19 0,-13-19 0,0 0 0,0 0 0,12 18 1,-12-18-1,0 0 0,0 0 0,9 19 0,-9-19 0,0 0 0,0 0 0,9 19 0,-9-19 0,0 0 0,0 0 0,5 16 0,-5-16 0,0 0 0,0 0 0,0 0 0,5 20 0,-5-20 0,0 0 0,0 0 0,9 15 0,-9-15 0,0 0 0,0 0 0,7 16 0,-7-16 0,0 0 0,0 0 0,0 0 0,9 18 0,-9-18 0,0 0 0,0 0 1,0 0-2,11 17 2,-11-17-1,0 0 0,0 0 0,5 20 0,-5-20 0,0 0 0,3 16 0,-3-16 0,0 0 1,0 0-1,6 17 0,-6-17 0,0 0 0,0 0 0,7 18 0,-7-18 0,0 0 0,0 0 0,0 0 0,10 17 0,-10-17 0,0 0 0,0 0 0,0 0 0,11 16 0,-11-16-1,5 16 2,-5-16-1,7 16 1,-7-16-1,7 16 1,-7-16 0,9 17 1,-9-17-1,0 0-1,0 0 0,16 18 0,-16-18 0,0 0 0,9 15 0,-9-15 0,0 0 0,7 16 0,-7-16 0,0 0 0,7 18 0,-7-18 0,0 0 0,9 21 0,-9-21 0,0 0 0,9 19 0,-9-19 0,0 0 0,7 18 0,-7-18 0,0 0 0,9 17 0,-9-17 0,0 0 0,8 18 0,-8-18 0,0 0 0,11 16 0,-11-16 0,0 0 0,9 16 0,-9-16 0,0 0 0,0 0 1,12 17-1,-12-17 0,0 0 0,0 0 0,11 18 0,-11-18 0,0 0 0,0 0 0,12 17 0,-12-17 0,0 0 0,0 0 0,13 16 0,-13-16 0,0 0 0,0 0 0,10 16 1,-10-16-1,0 0-1,0 0 1,0 0 0,12 19 1,-12-19-1,0 0 0,0 0-1,9 20 2,-9-20-1,0 0 0,4 19 0,-4-19 0,0 0 0,7 18 0,-7-18 0,0 0 0,0 0 0,7 19 0,-7-19 0,0 0 0,0 0 0,5 19 0,-5-19 0,0 0 1,0 0-1,0 0 0,9 19 0,-9-19 0,0 0 0,0 0 0,11 16 0,-11-16 0,7 16 0,-7-16 0,0 0 0,12 21 0,-12-21 0,9 16 0,-9-16 0,11 18 0,-11-18 1,14 19-1,-14-19 0,10 18 0,-10-18 1,11 21-1,-11-21 0,12 19 0,-12-19 0,7 19 0,-7-19 0,7 18 0,-7-18 0,9 16 0,-9-16 0,0 0 0,12 21 0,-12-21 0,0 0 0,15 19 1,-15-19-1,0 0 0,10 19 0,-10-19 0,0 0 0,9 20 0,-9-20 0,0 0 0,9 19 0,-9-19 0,0 0 0,9 18 0,-9-18 0,0 0 0,8 15 0,-8-15 0,0 0 0,11 18 0,-11-18 0,0 0 1,11 16-1,-11-16 0,0 0 0,7 19 0,-7-19 0,0 0 0,7 18 0,-7-18 0,0 0 0,5 19 0,-5-19 0,0 0 0,7 18 0,-7-18 0,0 0 0,9 17 0,-9-17 0,0 0 0,0 0 1,14 20-1,-14-20 0,0 0 0,0 0 0,14 17 0,-14-17 0,0 0 0,0 0 0,14 18 0,-14-18 0,0 0 0,9 15 0,-9-15 0,0 0 0,0 0 0,18 20 0,-18-20 0,0 0 0,14 16 0,-14-16 0,0 0 0,14 15 0,-14-15-1,0 0 1,14 20 0,-14-20 1,0 0-1,20 23 0,-20-23 1,12 15 0,-12-15 0,14 16 0,-14-16 0,0 0-1,18 18 1,-18-18-1,0 0 0,16 14 0,-16-14 0,0 0 0,0 0 0,19 16 0,-19-16 0,0 0 0,0 0 0,14 17 0,-14-17 0,0 0 0,9 18 0,-9-18 0,0 0 0,11 16 0,-11-16 0,0 0 0,7 19 0,-7-19 0,0 0 0,7 16 0,-7-16 0,0 0 0,5 16 0,-5-16 0,0 0 0,0 0 0,9 19 0,-9-19 0,0 0 0,9 21 0,-9-21 0,0 0 1,5 23-1,-5-23-1,0 0 1,5 19 0,-5-19 0,0 0 0,6 20 0,-6-20 0,0 0 0,5 17 0,-5-17 0,0 0 0,7 18 0,-7-18 0,0 0 0,9 15 0,-9-15 1,0 0-1,7 18 0,-7-18 0,0 0 0,0 0 0,10 18 0,-10-18 0,0 0 0,9 15 0,-9-15 0,0 0 0,14 18 0,-14-18 0,0 0 0,13 21 0,-13-21 0,0 0 0,12 21 0,-12-21 0,0 0 0,12 21 0,-12-21 0,0 0 0,18 16 0,-18-16 0,0 0 1,16 16-2,-16-16 1,0 0 0,18 19 1,-18-19-1,0 0-1,17 23 1,-17-23 0,11 18 0,-11-18 0,14 21 0,-14-21 0,16 19 1,-16-19-1,16 21 0,-16-21 0,14 19 0,-14-19 0,12 16 0,-12-16 0,13 16 0,-13-16 0,12 16 0,-12-16 0,0 0-1,16 23 1,-16-23 0,0 0 0,14 21 0,-14-21 0,0 0 0,14 21 0,-14-21 0,0 0 0,12 21 0,-12-21 0,0 0 0,13 16 0,-13-16 1,0 0-1,10 16 0,-10-16 0,0 0-1,9 19 1,-9-19 0,0 0 0,7 19 0,-7-19 0,0 0 0,9 18 0,-9-18 0,0 0 0,9 19 0,-9-19 0,0 0 0,9 16 0,-9-16 0,0 0 0,0 0 0,9 19 0,-9-19 0,0 0 0,0 0 0,7 16 0,-7-16 0,0 0 0,0 0 0,0 0 0,8 18 0,-8-18 0,0 0 0,0 0 0,0 0 0,9 19 0,-9-19 0,0 0 0,0 0 0,11 18 0,-11-18 0,0 0 0,7 15 0,-7-15 0,0 0 0,0 0 0,9 16 0,-9-16 0,0 0 0,0 0 0,7 18 0,-7-18 1,0 0-1,0 0 0,7 17 0,-7-17 0,0 0 0,0 0 1,7 16-1,-7-16 0,0 0 0,0 0 1,0 0-1,7 20 1,-7-20-1,0 0 0,0 0 1,5 17-1,-5-17 0,0 0 1,0 0 0,6 18-1,-6-18 1,0 0-1,0 0 0,7 19-1,-7-19 1,0 0 0,5 19 0,-5-19-1,0 0 1,0 0 0,5 16 0,-5-16 0,0 0 0,0 0 0,0 0 0,5 18 0,-5-18 0,0 0 0,0 0 0,0 0 0,0 0 0,8 17 0,-8-17 0,0 0 0,0 0 0,7 16 0,-7-16 0,0 0 0,0 0 0,0 0 0,8 16 0,-8-16 0,0 0 0,0 0 0,0 0 0,0 0 1,0 0-1,0 0 0,0 0 0,0 0 0,0 0 0,9 16 0,-9-16 0,0 0 0,0 0 0,0 0 0,0 0 0,0 0 0,6 16 0,-6-16 0,0 0 0,0 0 1,0 0-2,0 0 1,0 0 0,10 15 0,-10-15 0,0 0 0,0 0 0,0 0 0,0 0 0,2 16 0,-2-16 1,0 0-1,0 0 0,0 0 0,3 16 0,-3-16 0,0 0 0,0 0 0,0 0 0,0 0 0,0 0 0,4 16 0,-4-16 0,0 0 0,0 0 0,0 0 0,0 0 0,0 0 0,11 16 0,-11-16 0,0 0 1,0 0-1,0 0 0,0 0 0,0 0 0,0 0 1,0 0-1,0 0 0,10-16 0,-10 16 0,0 0 0,0 0 0,0 0 0,0 0 0,0 0 0,0 0 0,0 0 0,0 0 0,13-16 0,-13 16 0,0 0 0,0 0 0,0 0 0,15-12 0,-15 12 0,0 0 0,0 0 0,0 0 0,16-13 0,-16 13 0,0 0 0,18-14 0,-18 14 1,0 0-1,19-15 0,-19 15 0,0 0 0,20-18 0,-20 18 0,0 0 0,21-14 1,-21 14-1,0 0 0,16-11 0,-16 11 0,0 0 0,18-10 0,-18 10 0,0 0 0,22-12 0,-22 12 0,16-9 0,-16 9 0,18-6 0,-18 6 0,0 0 0,21-8 0,-21 8 0,0 0 0,16-7 0,-16 7 0,0 0 0,18-13 0,-18 13 1,0 0-2,16-12 2,-16 12-1,0 0 0,19-11 0,-19 11 1,0 0-1,19-10 0,-19 10 0,0 0 0,20-12-1,-20 12 1,16-13-1,-16 13 1,17-12-1,-17 12 0,18-10 0,-18 10 0,19-9 1,-19 9-1,16-6 1,-16 6 0,20-7 0,-20 7 1,17-7-1,-17 7 0,20-7 0,-20 7 0,23-10 0,-23 10 0,21-9 0,-21 9 0,21-7 0,-21 7 0,16-9 0,-16 9 0,19-7 0,-19 7 0,20-9 0,-20 9 0,23-12 0,-23 12 0,26-12 0,-26 12 0,27-12 0,-27 12 0,26-11 0,-26 11 0,25-11 0,-25 11 0,21-10 0,-21 10 1,21-12-1,-21 12 0,22-14 0,-22 14 0,21-16 0,-21 16 0,19-18 0,-19 18 0,18-16 0,-18 16 0,17-17 0,-17 17 0,18-16 0,-18 16 0,16-14 0,-16 14 0,16-14 0,-16 14 0,16-12 0,-16 12 0,17-13 0,-17 13 0,18-10 0,-18 10 0,16-13 0,-16 13 0,19-12 0,-19 12 0,18-12 0,-18 12 0,19-14 0,-19 14 0,20-14 0,-20 14 1,17-14-1,-17 14 0,18-14 0,-18 14 0,16-13 0,-16 13 0,16-12 0,-16 12 0,16-11 0,-16 11 0,16-10-1,-16 10 1,17-12 0,-17 12 0,21-15 0,-21 15 0,27-14 0,-27 14 0,25-15 0,-25 15 0,23-14 0,-23 14 0,19-11 0,-19 11 0,0 0 0,21-18 0,-21 18 0,16-10 0,-16 10 0,0 0 0,23-5 0,-23 5 0,0 0 0,18-9 0,-18 9 0,0 0 0,16-7 0,-16 7 0,0 0 0,17-9 0,-17 9 0,0 0 0,21-12 0,-21 12 0,0 0 0,22-16 0,-22 16 1,0 0-1,23-16 0,-23 16-1,0 0 1,21-16 0,-21 16 0,0 0 0,21-14 0,-21 14 0,0 0 0,23-14 0,-23 14 0,16-9 0,-16 9 0,17-7 0,-17 7 0,20-7 0,-20 7 0,17-5 0,-17 5 0,20-5 0,-20 5 0,19-7 0,-19 7 0,16-11 0,-16 11 0,20-12 1,-20 12-1,16-12 0,-16 12 0,15-13 0,-15 13 0,22-10 0,-22 10 0,21-9 0,-21 9 0,26-9 0,-26 9 0,25-10 0,-25 10 0,25-7 0,-25 7 0,21-7-1,-21 7 1,19-9 0,-19 9 0,21-9 0,-21 9 1,23-9-1,-23 9 0,23-9 0,-23 9 0,23-7 0,-23 7 0,23-7 0,-23 7 0,20-8 0,-20 8 0,21-7 0,-21 7 0,17-7 0,-17 7 0,20-9 1,-20 9-1,18-7 0,-18 7-1,19-6 1,-19 6 0,18-8 0,-18 8 0,21-7 0,-21 7 0,23-9 0,-23 9 1,23-9-1,-23 9 0,19-9 0,-19 9 0,18-7 0,-18 7 0,16-9-1,-16 9 1,16-10 0,-16 10 0,15-11 0,-15 11 0,0 0 0,22-15 0,-22 15 0,16-11 0,-16 11 0,15-12 0,-15 12-1,16-11 2,-16 11-2,16-12 1,-16 12-1,16-12 1,-16 12 0,0 0-1,21-18 1,-21 18 0,16-11 0,-16 11 0,16-7 1,-16 7-1,16-12 1,-16 12-2,0 0 2,21-16-1,-21 16 1,0 0-1,16-17 0,-16 17 0,0 0 0,18-14 0,-18 14 0,0 0 0,19-14 0,-19 14 0,0 0 0,21-18 0,-21 18 0,18-10 0,-18 10 0,18-11 0,-18 11 0,15-9 1,-15 9-1,18-9 0,-18 9 0,16-8 0,-16 8 0,18-9 0,-18 9 0,15-9 0,-15 9 0,18-9 1,-18 9-1,18-10 0,-18 10 0,16-9 0,-16 9 0,0 0 0,21-16 0,-21 16 0,0 0-1,19-16 2,-19 16-1,0 0 0,20-14 0,-20 14 0,16-10 0,-16 10 0,15-14 0,-15 14 0,20-13 0,-20 13 0,16-12 0,-16 12 1,16-14-1,-16 14 0,21-14 0,-21 14 0,21-14 0,-21 14-1,25-16 1,-25 16 0,23-16 0,-23 16 0,21-16 0,-21 16 0,21-15 0,-21 15 0,21-16 0,-21 16 0,23-16 0,-23 16 1,23-16-1,-23 16 0,23-14 0,-23 14 0,21-14 0,-21 14 0,21-10 0,-21 10 0,20-15 0,-20 15 0,26-12 0,-26 12 0,27-14 0,-27 14 0,28-14 0,-28 14 0,28-12 0,-28 12 0,27-13 0,-27 13 0,26-12 0,-26 12 0,27-12 0,-27 12 0,26-14 0,-26 14 0,32-14 0,-32 14 0,30-11 0,-12 6 0,-18 5 0,26-11 0,-26 11 0,27-14 0,-27 14 0,17-12 0,-17 12 0,0 0 0,23-16 0,-23 16 0,18-12 0,-18 12 0,17-11 0,-17 11 0,20-10 0,-20 10 0,19-11 0,-19 11 0,22-9 0,-22 9 0,24-7 0,-24 7 0,25-8 0,-25 8 0,26-9 0,-26 9 0,25-11 0,-25 11 0,23-10 0,-23 10 0,25-9 0,-25 9 0,24-9 0,-24 9 0,29-10 0,-29 10 0,28-7 0,-28 7 0,28-11 0,-28 11 0,25-10 0,-25 10 0,23-9 0,-23 9 1,19-11-1,-19 11 0,16-12 0,-16 12 0,0 0 0,18-16 0,-18 16 0,0 0 0,16-16 0,-16 16 0,0 0 0,16-15 0,-16 15 0,0 0 0,23-13 0,-23 13 0,17-9 0,-17 9 0,18-7 0,-18 7 0,18-7 0,-18 7 0,17-5 0,-17 5 0,0 0 0,20-10 0,-20 10 0,0 0 0,19-9 0,-19 9 0,0 0 0,21-9 0,-21 9 0,0 0 0,20-11 0,-20 11 0,0 0 0,17-10 0,-17 10 0,0 0 0,20-9 0,-20 9 0,16-7 0,-16 7 0,0 0-1,23-9 2,-23 9-1,15-8 0,-15 8 0,18-9 0,-18 9 0,18-9 0,-18 9 0,17-11 0,-17 11 0,16-8 0,-16 8 0,0 0 0,20-9 0,-20 9 0,0 0 0,17-12 0,-17 12 0,0 0 0,20-13 0,-20 13 1,16-12-2,-16 12 2,15-14 0,-15 14 0,0 0 0,20-14-1,-20 14 2,0 0-2,16-11 1,-16 11-1,0 0 0,16-9 0,-16 9 1,0 0-2,16-7 1,-16 7 0,0 0 0,0 0 0,19-8 0,-19 8 0,0 0 0,16-7 0,-16 7 0,0 0 0,16-9 0,-16 9 0,0 0 0,0 0 0,17-12 0,-17 12 0,0 0 0,0 0 0,18-13 0,-18 13 0,0 0 0,0 0 0,19-12 0,-19 12 0,0 0 0,0 0 0,18-11 0,-18 11 0,0 0 0,0 0 0,20-10 0,-20 10 0,0 0 0,15-9 0,-15 9 0,0 0 0,0 0 0,0 0 0,0 0 0,18-10 0,-18 10 0,0 0 0,0 0 0,0 0 0,0 0 0,0 0 0,16-9-1,-16 9 2,0 0-1,0 0 0,0 0 0,0 0 0,16-11 0,-16 11 0,0 0 0,0 0 0,0 0 0,0 0-1,0 0 2,0 0-2,0 0 1,0 0 0,0 0 0,0 0 0,0 0 0,0 0 0,0 0 0,0 0 0,0 0 0,0 0 0,0 0 0,0 0 0,16-10 0,-16 10 0,0 0 0,0 0 0,16-6 0,-16 6 0,0 0 0,16-7 0,-16 7 0,0 0 0,0 0 0,19-7 0,-19 7 0,0 0 0,0 0 0,0 0 0,0 0 0,0 0 0,0 0 0,0 0 0,16-5 0,-16 5 0,0 0 0,0 0 0,0 0 0,0 0 0,0 0 0,0 0 0,0 0 0,0 0 0,0 0 0,0 0 0,0 0 0,0 0 0,0 0 0,0 0 0,0 0 0,0 0 0,-16-3 0,16 3 1,0 0-1,0 0 0,0 0 0,-16-6 0,16 6 0,0 0 0,0 0 0,-16-1 0,16 1 0,0 0 0,0 0-1,-16 1 1,16-1 0,0 0 1,-16 0-1,16 0 0,0 0 0,-21 4 0,21-4 0,-17 2 0,17-2 0,-20 0 0,20 0 0,-23 1 0,23-1 1,-21-1-1,21 1 0,-21 0 0,21 0 0,-20-2 0,20 2-1,-17-2 2,17 2-1,-20-5 0,20 5-1,-23-7 2,23 7-1,-24-7 0,24 7 0,-30-9 0,30 9 0,-30-9 0,12 6 0,2-3 0,-2 1 0,-1 2 0,-2-3 0,-4 1 0,0 0 0,-3-1 0,0 3 0,-2-1 0,-2-1-1,-1 3 1,1-1 0,0 1 0,0 2 0,2-2 0,-3 1 0,3 1 0,-2 0 1,2-2-1,-2 0 0,0 0-1,-1-1 1,-2 1 0,-1 0 0,-1-1 0,0 1 0,-3 2 0,-1-2 0,2 1 0,2-3 0,-2 2 0,4-1 0,0-1 0,-1-1 0,5 0 1,-1-1-1,-2 1 0,1 0 0,-3 0 0,-2-1 0,-1 1 0,-2 2 0,1-1 0,-1-1 0,0 1-1,1-1 1,1 3 0,2 0 0,2 1 0,-1-1-1,3 0 1,-1 2 0,2-2 0,1 2 0,1 0 0,-2-1-1,-2 1 1,2 0 0,-1-2 0,-1 0 0,1 0 0,-2 1 0,-1-3 0,3 2 0,-1 1 0,2-3 0,-1 2 0,1 1-1,-1-1 1,-1 2 0,0-2 0,3 0 0,-5 1 0,3-1 0,-1 0-1,-1-1 1,3 1 0,-1-2 0,3 3 0,0-1 0,1-2 0,3 4 0,0-2 0,-1-1 0,2 1 0,1 2-1,-1-3 1,2 1 0,0-2 0,0 1-1,2-1 1,0 3 0,1-3 0,-1 2 0,2 2 0,-3-1 0,3 1 0,0 0 0,-4 1 0,2 1 0,-2 2-1,0-4 1,1 0 0,-1 1 0,1-2 0,-3 1-1,4-2 1,-2 2 0,-2-2 0,0 2 0,-1-2 0,-1 4 0,-1-2-1,2 0 1,-3 2 0,-1 0 0,0-1 0,0 1 0,-1 2 0,-1-3 0,0 1-1,0 0 1,2 0 0,2-1 0,2-1 0,-1 0 0,4 2 0,0-2 0,2 0 0,0 2 0,0-2 0,1 2 0,1-2 0,-2 1 0,1-1 0,1 0 0,1 0 0,-3 2 0,1-2 0,-1 2 0,0 0-1,0 0 1,2-2 0,-3 1 0,-1-1 0,6 2 0,-6-2-1,3 0 1,-1-2 0,2 2 0,-1 0 0,1-1-1,3-1 1,-5 0 0,3 0 0,1 0 0,-3 1 0,-1-1 0,0 2 0,-2-2 0,0 0 0,-2 1 0,2-1 0,-1 2 0,1 0 0,0-2 0,0 2 0,1-2 0,0 2 0,0 2-1,1-2 1,-2 0 0,2 0 0,0 0 0,-2 0 0,2 0 0,1 0 0,-1-3 0,3 1 0,1 0 0,1 0 0,0 1 0,0-3 0,16 4 0,-30-9 0,30 9 0,-30-7 0,13 2-1,-1 0 2,0-1-2,1-1 2,-1 0-1,0 0 0,2 2 0,16 5 0,-26-14 0,26 14 0,-27-14 0,27 14 0,-24-11 0,24 11 0,-25-8 0,25 8-1,-28-6 1,12 8 0,0-4 0,16 2 0,-30 0 0,14 0 0,0 0 0,-3 2 0,19-2 0,-32 2 0,32-2 0,-30 2 0,30-2 0,-30-2-1,14 2 1,16 0 0,-28-4 0,28 4 0,-30-1 0,30 1 0,-27-2-1,27 2 1,-24-5 0,24 5 0,-23-2 0,23 2 0,-20-5 1,20 5-1,0 0 0,-21-11 0,21 11 0,0 0 0,-19-5 0,19 5 0,0 0 0,-20-7 0,20 7 0,-17-4 0,17 4 0,-20 0 0,20 0 0,-23 4-1,23-4 1,-30 7 0,30-7 0,-30 5 0,14 0 0,16-5 0,-26 6 0,26-6 0,-16 1 0,16-1 0,0 0-1,0 0 1,0 0 0,0 0 0,0 0 0,0 0 0,0 0 0,0 0-1,0 0 1,0 0 0,0 0 0,0 0 0,0 0 0,2 16 0,-2-16 0,17 2 0,-17-2 0,25 0 0,-25 0 0,25-5 0,-25 5 0,21-6 0,-21 6 0,0 0 0,0 0 0,16 4 0,-16-4 0,0 0 0,0 0 0,0 0 0,5 19 0,-5-19 0,0 0 0,2 18 0,-2-18 0,0 17 0,0-17 0,-4 21-1,4-21 1,-5 23 0,5-23 0,-5 23 0,5-23 0,-7 21 0,7-21 0,-4 23 0,4-23 0,-2 21 0,2-21 0,0 21 0,0-21 0,4 20 0,-4-20 0,4 19 0,-4-19 0,7 17 0,-7-17 0,0 0 0,12 23 0,-12-23 0,0 0 0,14 20 0,-14-20 0,0 0 0,12 21 0,-12-21 0,0 0 0,15 19 0,-15-19 0,0 0 0,15 18 0,-15-18 0,0 0 0,16 12 0,-16-12 0,0 0 0,18 14 0,-18-14 0,0 0 0,21 16 0,-21-16 0,16 12 0,-16-12 0,16 14 0,-16-14 0,0 0 0,21 20 0,-21-20 0,0 0 0,18 21 0,-18-21 0,10 15 0,-10-15 0,14 20 0,-14-20 0,18 19 0,-18-19 0,20 21 0,-20-21 0,26 23 1,-26-23-1,28 23 0,-15-7 0,-13-16 0,23 26 0,-11-10 1,-5 0-1,4 1 1,-3-1 0,-1 2-1,-7-18 1,16 31-1,-16-31 1,16 30-1,-9-14 0,0 0 0,0 0 0,0-1 0,1 1 0,-3 0 0,2 0 0,-7-16 0,12 30 0,-6-15 0,-6-15 0,10 29 0,-5-12 0,-5-17 0,11 30 0,-11-30 0,9 30 0,-9-30 0,9 28 0,-9-28 0,9 25 0,-9-25 0,5 24 0,-5-24 0,9 21 0,-9-21 0,5 21 0,-5-21-1,5 25 2,-5-25-2,6 25 1,-3-8 0,-3-17 0,9 30 0,-4-14 0,2 0 0,0 1 0,4-1 0,-2 0 0,-9-16 0,21 30 1,-21-30-1,21 28 0,-21-28 0,21 28 0,-21-28 0,16 28 0,-16-28 0,18 26 0,-18-26 0,17 29 0,-17-29 0,22 29 0,-22-29 0,24 30 0,-8-17 0,-2 2 0,2-2 0,-16-13 0,30 26 1,-14-14-1,-16-12 0,28 20 0,-28-20 0,23 19 0,-23-19 0,22 19-1,-22-19 1,17 16 0,-17-16 1,18 23-1,-18-23 0,19 23 0,-19-23 1,21 24 0,-21-24 0,18 25 0,-18-25-1,14 23 1,-14-23-1,13 21 1,-13-21-1,8 21 0,-8-21 0,11 19 0,-11-19 0,11 20 0,-11-20 0,12 21 0,-12-21 0,16 19 0,-16-19 0,17 18 0,-17-18 0,20 21 0,-20-21 0,18 19 0,-18-19 0,15 21 1,-15-21-1,13 23 0,-13-23 0,10 25 0,-10-25 0,9 23 0,-9-23 0,7 22 0,-7-22 0,9 23-1,-9-23 2,9 25-2,-9-25 1,9 21 1,-9-21-1,7 21 0,-7-21 0,7 21 0,-7-21 0,5 19 0,-5-19 0,5 21 0,-5-21 0,6 25 0,-6-25 0,3 25 0,-3-25 0,2 26 0,-2-26 0,2 25 0,-2-25 0,2 24 0,-2-24 0,3 25 0,-3-25 0,4 23 0,-4-23 0,3 23 0,-3-23 0,4 21 0,-4-21 0,5 19 1,-5-19-1,7 18 0,-7-18 0,9 15 0,-9-15 0,0 0 1,12 20-1,-12-20 0,0 0 0,14 15 0,-14-15 0,0 0 0,16 7 1,-16-7-1,0 0 0,21 0 0,-21 0 0,20-3 0,-20 3 1,17-5-1,-17 5 0,16-4 0,-16 4 0,0 0 0,20 0 0,-20 0 0,0 0 0,0 0 0,24-5 0,-24 5 0,23-18 1,-23 18-1,30-28 0,-14 11 0,7-4 1,-3-1-1,1 0 0,0-1 0,4 2 0,-1-2 0,5 0 1,-1 2-1,0 3 0,4-1 0,-2 3-1,0 0 1,0 1 0,0 2 0,-2 1 0,4 1 0,-2-3 0,0 0 0,2 0 0,0-2 0,-1 2 0,1-1 0,-4 1 0,-1 1 0,-6 1 0,-5 5 0,-16 7 0,21-7 0,-21 7 0,0 0 0,-9 19 0,9-19 0,-31 30 0,8-11 1,-6 4-2,-1 4 2,-3-3-2,-1 4 1,2 0 0,1 1 0,1-3 0,1 4 0,5-6-1,1 1 1,3-2 0,1-2 0,1 0 0,-1-3 0,1-1 0,1-1 1,-3-2-1,4-2 0,0 1 0,0-5 0,16-8 0,-21 13 0,21-13 0,0 0 0,0 0 0,0 0 0,20-14 0,-20 14 0,32-20 0,-13 13 0,2-3 0,4 1 0,1 0 0,1-1 0,3-4 0,2 0 0,3-6 0,0-1 0,4-2 0,-4 0 0,-1 1 0,-4 2 0,-4 4 0,-6 6 0,-20 10 1,0 0-1,0 0 0,-6 23 0,-18-2 0,-12 5 0,-4 6 0,-10 1 0,-1 4-1,-4 0 1,4 0 0,0 0 0,7-2 0,7-3 0,5-4-1,7-4 1,6-3 1,5-3-1,14-18 0,-18 21 0,18-21 0,0 0 0,0 0 0,0 0 0,0 0 0,0 0 0,-5-16 0,5 16-1,9-21 1,-9 21 0,19-28 0,-6 10 0,4-1 0,3 0 0,1-4 0,5 0 0,4-2 1,0-1-1,6-2 0,4-2 0,3-3 0,4-1 0,3-3 1,1 2-1,4-3 0,1-1 0,-1 2 0,-1-2 0,-1 6 0,0-2 1,-5 3-1,1 1-1,-4 1 2,-3 2-2,-1 0 1,-1-1 0,-1 1 0,-4 2 0,6-6 1,-6 8-2,4-6 1,2 4 0,-3-3-1,0 5 1,-3-1-1,4 4 2,0 0-2,1-2 2,-1 6-1,3-3 0,1 3 1,1-1-1,2 1 1,-4-5-1,0 1 0,1-1 0,-1-3 1,-1-1-1,-2-1 0,1-1 0,-1 2 1,2-1-1,-3 1 0,0 3 0,0 0 0,-2 2 0,1-2 0,-2 4 0,7-2 1,-5 2-1,2-1 1,0-1-1,-2 2 0,2 0 0,-4 1 0,1 0 0,-5 3 0,1-1 0,-4 0 0,2 4 0,0-1 0,-1-1 1,-3 2-1,2-2 0,-1 0 0,-2 2 0,-2-2 1,0 1-2,-2 1 2,0 3-2,-3 2 1,-1 0 0,-17 7 0,28-16 0,-28 16 0,27-14 0,-27 14 0,26-17 0,-26 17 0,30-25 0,-12 15 0,0-1 0,1 0 0,1 3 0,-1-1 0,-3 4 0,1-2 0,-17 7 0,27-7 0,-27 7 0,26-13 0,-26 13 0,27-12 0,-27 12 0,28-19 0,-28 19 0,30-20 1,-30 20-2,34-19 2,-15 7 0,1 3 0,-1 2-2,2 0 2,2 2 1,-2-1-2,2-1 1,-3 2-1,1 2 0,-2-1 0,-1-1 2,0 1-2,-18 4 0,26-9 0,-26 9 0,19-3 0,-19 3 0,0 0 0,0 0 0,0 0 0,0 0 0,0 0 0,0 0 0,0 0 0,0 0-1,0 0 1,16-7 0,-16 7 0,0 0 0,0 0 0,23-7 0,-23 7 0,27-9 1,-11 6-1,3-3 0,2-1 0,4 2 0,1 0 0,1-1 0,-1 1 0,3 0 0,-5 0 0,-1 1 0,-5 4 0,-18 0 0,21-3 0,-21 3 1,0 0-1,0 0 0,0 0 0,-19 7-1,19-7 1,-18 3 0,18-3 0,0 0-1,-16 4 1,16-4 0,0 0 0,0 0 0,0 0 0,0 0 0,0 0 0,0 0 0,-17 15 0,17-15 0,-16 9 0,16-9 1,-22 9-1,22-9 0,-23 11 0,23-11 0,-17 8-1,17-8 1,0 0 0,-16 6 0,16-6 0,0 0 0,0 0 1,0 0-1,0 0 0,-19-6 0,19 6 0,-23-1 0,5-1 0,0 2 0,-1-2-1,-2 0 1,-2 1 1,0 1-1,-2-2 0,0 2 0,1-2 0,-3 2 0,-1 0-1,0 0 1,-1 2 0,1-2 0,2 2 0,-3-2 0,5 1 0,-1 1 0,4-2 0,-2 2 0,2-2-1,0 2 1,-1-2 0,1 0 0,-4 1 0,3 1 0,-3 0 0,0-2 0,0-2 0,-1 0 0,-1 1 0,1-1 0,1-3 0,1 1 0,-3-1 0,2 0 0,-1 1 0,-1-1-1,-1 1 1,-2 1 0,0-1 0,-2-3 0,-1 4 0,-2-3 0,1 1 0,0 2 0,3-1 0,-1 1 0,0-1 0,2 2 0,2 1-1,1-3 1,1-1 0,-2 1 0,-1-1 0,-1 1 0,2-1-1,-2 0 1,-3 0 0,-1 1 0,-3 1 0,2-3 0,-1 3 0,3-1-1,-1-1 1,1 2 0,3-3 0,-2 3 0,4-3 0,-2 3 0,-2-1 0,0 1 0,-1-1-1,-1 1 1,-5-2 0,0-1 0,-1 1 0,-1 0 0,1 0-1,-1 1 1,0-1 0,1 1 0,1 1 0,0 1-1,4 0 1,-2 0 0,2 1-1,-1 1 1,4-2 0,-1 2 0,1 0 0,0 0 0,-3 2 0,3-1-1,-3 1 1,3 0 0,0 0 0,1-1-1,1-1 1,1 2 0,3-4 0,-1 2 0,1 0 0,0-1-1,-3-1 1,-1 2 0,-2 0 0,1-2 0,-5 2 0,3 0 0,-2 0 0,-1 0 0,-1 0-1,5-2 1,2 1 0,2 1 0,2 0 0,-1-2 0,2 0 0,1 0 0,-1 2 0,-3 2 0,0 0 0,-2 1 0,1-1 0,-2 2 0,4 1-1,-1-2 1,1 1 0,3-2 0,-1 0 0,4 1 0,-4-1 0,6 1 0,-4-1 0,0 0-1,-2-2 1,2 2 0,0-2 0,-2 0 0,4 1 0,-2-1-1,4 0 1,1 2 0,1-2 0,1 0 0,0 0 0,0-2 0,16 2 0,-28-1 0,28 1 0,-27-6 0,27 6 0,-28-3 0,28 3 0,-30-5 0,14 3 0,-2 0 0,1-2 0,-3 3 0,3 1 0,-3 0 0,-1 0-1,0 1 1,0 1 0,0 2 0,-2-1 0,1-1 0,3 0 0,-2 0 0,5-2 0,0 0-1,16 0 2,-28-2-2,28 2 1,-27-5 1,27 5-1,-28-2 0,12 0-1,0 4 1,16-2 0,-30 0 0,30 0 0,-30 3 0,30-3 0,-24-1 0,24 1 0,-23-6 0,23 6 0,-22-9 0,22 9 0,-19-14 0,19 14 0,-25-14 0,25 14 0,-23-10 0,23 10 0,-26-12 0,26 12 0,-28-8 0,28 8 0,-30-5 0,30 5 0,-30-5 0,30 5 0,-27-2 0,9-1 0,18 3 0,-24-4 0,24 4 0,-21-2-1,21 2 1,-18-1 0,18 1 0,0 0 0,-25 1 0,25-1 0,-16 2 0,16-2 0,-16-2-1,16 2 2,-17-3-2,17 3 1,0 0 0,-25-12 0,25 12 0,-19-6 0,19 6 0,-22-7 0,22 7 0,-17-3 0,17 3 0,0 0 0,-18-11 0,18 11 0,0 0 0,0 0 0,0 0 0,0 0 0,0 0 0,0 0 0,0 0 0,0 0-1,0 0 1,0 0 0,0 0 0,0 0 0,0 0 0,18-7 0,-18 7 0,0 0 0,19 2 0,-19-2 0,0 0 0,0 0 0,16 5 0,-16-5 0,0 0 0,18 11 0,-18-11 0,17 9 0,-1-2 0,-16-7 0,36 22 0,-13-6 0,1 0 0,3 3 0,1 1 0,2-1 1,-5 0-1,5 1 0,-9-6 0,2-2 0,-4 0 0,1-5 0,-3-1 0,-17-6 0,30 1 0,-30-1 0,30 0 0,-12-1 0,1-1 0,1 0 0,5 2 0,-2 0 0,-1 2 0,3 0 0,-4-1 0,-5 5 0,0-3 0,-16-3 0,16 16 0,-16-16 1,2 16-1,-2-16 0,-14 17 0,14-17 0,-29 14 0,10-12 0,-6 0 0,-1-4 0,-1-1 0,-1-1 0,-2-3 0,4 2 0,-1 0 0,6 3-1,2 0 1,3 4 0,16-2 0,-18 7-1,18-7 1,-4 16 0,4-16 0,11 23-1,-2-8 1,1 3 0,-1 7-1,2 3 1,3-2 1,-3 4-1,1 0 1,-1 0-1,-3-1 0,1-2 1,2-8 0,-1-1-1,-10-18 0,23 23 0,-7-20 0,2-3 1,1-2-1,-1-3 0,-2-2 0,1-2 1,-17 9-1,18-21 0,-18 21 0,-3-23 0,3 23 0,-25-23-1,5 13 1,-2 5 0,-1 1 0,-2 4 0,0 5-1,2 4 1,2 2 0,0 1 0,3 2-1,-1 0 1,-1 0 0,3-1 0,-1-3-1,0-1 1,1-2 0,17-7 0,-25 9 0,25-9 0,0 0 0,0 0 0,0 0 0,0 0 0,0 0 0,21 8 0,-5-9 1,4-1-1,-1-5 0,0-2 1,-3-1-1,-16 10 0,20-23 0,-20 23-1,-2-21 1,2 21 0,-28-14 0,5 12 0,-2 4 0,0 3 0,-1 4 0,3 1-1,2 3 1,5 1 0,3 1 0,13-15 0,-14 27 0,14-27 0,0 21-1,0-21 1,11 16 0,-11-16 0,25 12 0,-8-7 0,3-3 0,3 0 0,0-6 1,0 1-1,-2-3 0,-4-2 0,-17 8 1,18-21-1,-18 21 0,-5-27 0,5 27 0,-27-30 0,4 16 0,-3 0-1,-2 0 1,-6 4 0,4 3 0,-2 3-1,0 2 1,4 8-1,4 1 1,2 5-1,6 4 1,9 5 0,-1 0 0,9 3-1,8 3 2,7-1-1,3 1 0,6-5 1,5-2-1,5-4 0,6-8 1,1-2-1,-1-8 1,0-5-1,-4-4 0,-4-3 0,-6 0 0,-6-2 0,-11 1 0,-6-1 0,-4 16 0,-16-28 0,0 15 0,-5 3 0,-4 1 0,-3 2 0,0 3 0,0 4 0,-2 4 0,3 1-1,1 6 1,-1 1 0,8 4 0,1 1-1,8 3 1,6 1 0,8 3 0,8 3 0,6-3 0,13 3 0,6-3 0,9 1 1,5-4-1,8-3 0,-1-6 0,-2-3 0,-1-4 1,-5-5-1,-8-2 0,-10-3 0,-8 0 0,-24 5 0,20-11 0,-20 11 0,0 0 0,-25 11 0,9 1 0,-3 6-1,-4 3 1,0 7 0,0 5 0,0 8 0,4 4 0,-1 8 0,4 3 0,8 2 0,6 2 0,7-2 1,7-7-1,11-5 1,11-11 0,6-12 0,8-9 0,3-13-1,1-8 1,-5-5-2,-3-4 0,-7-3 0,-7 0 1,-12-1-1,-6 4 0,-12 16 0,-1-21 2,1 21-1,-23-5 0,7 7 0,-4 7 0,1 1 1,-2 8-1,1 1 1,4 2 0,1 2 0,0 2-1,7 1 1,1 0 1,5-1-2,7 0 0,2-4 0,6 0 1,6-6-1,4-2 0,2-8 0,5-5 0,0-5 0,-2-6 0,-2-1 1,-1-2-1,-4 0 0,-5 0 0,-5-2 0,-11 16 0,3-21 0,-3 21 0,-16-16 1,16 16-1,-31-3 0,9 6 0,1 6 0,-3 1 0,-1 4 0,0 4 0,4-2 0,3 3 0,4-1 0,5-1 0,9-17 0,-1 27 0,1-27 0,21 19 0,-2-14 0,4-3 0,5-4 0,-1-1 1,3-3-1,-2-4 0,0 1 0,-5-1 0,-3 1 0,-4 0 0,-16 9 0,0 0 0,0 0-1,0 0 2,0 0-1,0 0 0,-27 32 0,13-9 0,2 5 0,1 1 0,2 5 0,4 6 1,3 2-1,4 4 0,3-2 0,4-4 0,5-4 0,2-3-1,5-10 1,2-9 0,4-9 0,6-7 0,1-6 0,-3-6 0,1-4 1,-4-1-1,-3-1 0,-5 5 0,-3-1 1,-17 16-1,13-21 0,-13 21 0,0 0 0,0 0 1,-14 22-1,5-4 0,2 3 0,0 2 0,-6 3 0,8 2-1,-2 1 1,5-5 0,0-3 0,4-3 0,0-2 0,-2-16 0,16 15 0,-16-15 0,28-8 0,-10-3 0,3-5 0,2-1 0,1-4 0,1 0 0,-2 1 0,-3 3 1,-20 17-1,22-23 0,-22 23 0,0 0 0,0 0 0,-24 21 0,6-5 0,-3 3 0,0 4 0,-2 0 1,2 0-1,-1-1-1,5 1 1,3-3 0,3-3 0,2-1-1,9-16 1,-9 25 0,9-25 0,4 17-1,-4-17 2,0 0-1,19 11 0,-19-11 0,22 1 0,-22-1 0,21-3 0,-21 3 0,19-2 0,-19 2 0,0 0 0,20 7 1,-20-7-1,3 18 0,-3-18 0,-5 24 0,0-8 0,5-16 0,-9 27 0,9-27 1,-9 22-1,9-22 1,-4 18-1,4-18 0,-3 19 1,3-19 0,0 20-1,0-20 1,0 0-1,5 19 1,-5-19 0,0 0-1,20-7-1,-20 7 0,21-19 0,-7 3 1,2 4-1,0-3 0,-16 15 0,26-21 0,-26 21 1,21-10 0,-21 10 0,0 0 0,0 0 0,0 0 1,-7 19-2,7-19 2,-23 18-1,23-18 1,-30 21 0,13-9-1,1-5 1,0 4-1,16-11 1,-25 12-1,25-12 1,-16 3-1,16-3 0,0 0 0,0 0-1,0 0 1,2-17-1,-2 17 1,0 0 0,5-21-1,-5 21 0,9-19 0,-9 19 0,14-29 1,-1 14 0,4-7-1,3 0 1,6-6-1,8-4 2,8-3-1,9-4 0,9-5 0,6-2 0,6-1 0,7-2 1,-1 1-1,0 1 1,-6 3-1,-3 2 1,-6 1-2,-4 3 2,-10 4-2,-3 3 1,-4-1 0,-1 4 0,1 0 0,1 2 0,-3-1 0,3 3 1,4-5-1,3 0 0,3 2-1,0-1 1,1 4 0,-2-3 0,-1 4 0,-2 4-1,-5 1 1,-3 4 0,-2 2 1,-2 3-1,-2 0 0,0 2 0,1 0 0,1-1 1,2-1-1,-1-2 0,3-1 0,-4 0 0,2-1 0,-5 1 0,-1-2 0,-5 5 0,-7 0 0,1 2 0,-22 7 0,19-7 0,-19 7 1,0 0-1,0 0 0,-28 13 1,8-6-1,-6 2 0,-1 1 0,-4 1 0,-1 1 0,2 0-1,2 1 1,1-1 0,4-2-1,2 1 1,0 1 0,-2-1 0,0-1-1,-5 3 1,-8-1-1,-2 2 2,-8 0-2,-5 2 1,-6 0 0,4 1 0,-2-1 1,2 2-1,2-4 1,2 1-1,3 0 0,7-1 0,2 0 0,-2-2 0,0 2 0,0-3 0,1-1-1,-6 1 1,-1-3 0,-4 1 0,-2-4-1,-7 1 1,-2-4 0,-4-1 0,-1 1 0,-1-4 0,1 1 0,3-1 0,2 2 0,4-2 0,1 0 0,6 4 0,1-2 0,6 2 0,-3 1 0,3 3-1,0-1 1,-4 2 0,5 0 0,-1 0-1,3 0 1,2-2 0,5-1 0,6-1 0,6-1-1,20-2 1,-19 0 0,19 0 0,16-5 0,3-1 0,6 3-1,5-4 2,5 2-1,4-1 0,7 1 0,3 0 0,3 1 0,2 1 0,6-1 1,-1 3-1,-1-3 0,-5 2 0,-6 0 0,-10 2 0,-10-1 0,-27 1 0,18-2 0,-18 2 0,-23 2 1,0 1-1,-7-1 0,-7 3 0,-9 1 0,-2 1-1,-8 0 1,-3 1 0,-4-1 0,-6 0 0,-2 2 0,1-2 0,1 0-1,4-1 1,3-1 0,4-2 0,10-1 0,11 2-1,9-4 2,8-2-2,20 2 1,0 0 0,5-16 0,18 9 0,11 0 0,8-2 0,17 0 1,8 1-1,9-1 0,6 2 1,7-2-1,4 0 1,1-1-1,-2-1 0,-13 1 0,-8 1 0,-13 0 0,-12 0 0,-13 4 0,-10 0 0,-23 5 0,18-4 1,-18 4-1,0 0 0,0 0 0,0 0 0,0 0 0,0 0 0,-25 4 0,6-3 0,-9 1 0,-11 2 0,-9-2 0,-10 3 0,-6 2-1,-6 0 1,-1 2 0,4-1 0,3-1 0,4 2 0,6-2 0,10-1 0,5-5 0,11 1-1,6-2 1,22 0 0,0 0-1,2-16 1,21 9 0,12-2 0,13 2 0,16 0 0,17 2 1,16 2-1,9 1 0,9 4 0,-1 1 1,1 1-1,-4 1 0,-17-2 0,-17 1 0,-22-1 0,-14-1 0,-24 2 0,-17-4 0,0 0 0,-30 12 0,2-7 0,-9 4 1,-7-2-1,-9 0 0,-4 0 0,-3-2 0,-8 2 0,-3-1 0,-1-1 0,-1 0 0,3 2 0,1 0 0,5 2-1,6 0 1,7 1 0,7 4 0,5-1-1,5 1 1,8-2 0,5-1 0,21-11 0,-20 17 0,20-17-1,0 0 1,30-9 0,-1-3 0,13-4 0,13-3 0,15-6 0,15-3 0,12 0 1,7-3-1,4 2 0,-6 0 1,-6 4-1,-13 2 0,-18 4 1,-19 3-1,-18 0 0,-28 16 0,9-19 0,-9 19-1,-30-11 1,2 10-1,-6-5 0,-7 6 0,-8 6 1,-6-5 1,-10 5-1,-6-3 1,-5 4-1,-1-2 1,-3 2-1,1-3 1,1 1-1,2-3 0,4-2 0,0 0 0,1-2-1,4-3 1,2-2 0,-1 0-1,8-4 1,3 1-2,8-3 1,10 1 0,7 0 0,10 1 0,20 11 0,-3-21 1,20 11-1,15 3 1,14 0 0,16 1 1,15 3-1,17-2 1,19 3-1,19 2 1,11 2-1,6 1 0,1 1 1,-6 1-1,-10 2 0,-17-2 0,-22 0 0,-24 1 0,-22-3 0,-17-1 0,-14 0 0,-18-2 0,0 0 0,0 0 1,-32-7-1,9 0 1,-5 1-1,-4-4 0,-7-2 1,-7-1-1,-7 1 0,-7 1-1,-7 1 1,-7 3 0,-5 2 0,-6 3 0,-2 2-1,-1 5 1,3 0 0,3 1 0,2 1-1,6-2 1,7 2-1,5-2 1,11-1 0,9-1-1,8-1 1,9 0-1,25-2 1,0 0 0,0 0 0,30-9 0,11 5 0,12 3 0,19 1 0,20-2 1,21 4 0,19-1-1,15 1 1,10 0 0,2-2 0,-2 0-1,-11-5 1,-18-1-1,-28-1 0,-22 0 1,-27 0-1,-23-1 0,-28 8 0,0 0 1,-17-13-1,-10 12 0,-1 1 0,-2-2 0,0 0 0,-4 0-1,3 1 1,-7-5 0,-6-1 0,-5 0 0,-9 0 0,-9 2-1,-9 1 1,-9 3-1,-9-1 1,-3 2 0,-2 3-1,-1 1 1,3-1 0,1-1-1,3 0 1,8 0 0,13-4 0,8-2-1,13 1 1,10-4 0,13 0-1,11-4 1,17 11 0,12-24 0,13 11 0,10-1 0,18 0 0,21 2 1,21 3-1,24 0 1,20 6 0,15 1 0,13 2-1,8 2 1,2 0 0,-8-1 0,-19-1-1,-19-1 1,-27-3-1,-23 1 0,-24-3 1,-20 1-1,-21 0 0,-16 5 0,0 0 0,-29-11 0,5 8 1,-3-3-2,-3 1 1,-2 2 0,2-3 0,-7 3 0,-3-2 0,-8 1-1,-3 1 1,-9 1-1,-7 2 1,-7 3-1,-11 1 1,-3 1 0,-10 2-1,0 2 1,-8 3 0,0-1 0,2 1 0,-2-1-1,3-1 1,5-1 0,0 0-1,5 0 1,3-2 0,3 0-1,3 0 1,2-2-1,-1 2 1,6-4 0,1-1 0,5-2 0,4 0-1,7-2 1,5-1 0,6-1 0,10 1 0,7 1 0,6 0 0,8-1 0,18 3-1,-19-5 1,19 5 0,0 0 0,0 0 0,18-14-1,-1 8 1,4 1 0,9 0 0,2-1 0,9 1 0,3-2 0,7 2 0,6 0 0,6 1 0,4 2 0,9 2 0,12 2 0,8 2 0,3 1 1,8 0-1,3 0 0,4 1 0,3-3 1,-4-1-1,-9-2 0,-9-2 0,-6 0 0,-12 1 0,-8-3 0,-11 1 1,-3-1-1,-9-1 0,-4 0 0,1-1 0,-4-1 0,-1 2 0,-1 0 1,-1-1-1,-4 1 0,1 2 0,-1 1 0,1-2 0,1 4 0,-1 0 0,1-1 0,1 2 0,4-1 0,2 0 0,3 2 0,2-2 1,1 0-1,3 0 0,5-2 1,-4 1-1,0-5 0,-3 3 1,-4-2-1,-4-1 1,-4 1-1,-8 0 0,-3 1 0,-8 1 0,-17 3 0,21-5 1,-21 5-1,0 0 0,0 0 0,0 0 0,-15-15 0,15 15 0,-34-7 0,11 4 0,-3 1-1,-6 0 1,-4 1 0,-1-3 0,-1 2 0,0-1 0,3 1 0,3-1-1,6-1 1,3 1 0,2-1 0,1 4 0,-1 0 0,-5-2 0,-4 1 0,-7 1 0,-9-2 0,-5 0 0,-11-2 0,-5-1 0,-13 2 0,-1-3-1,-7 3 1,-6-2 0,-3-1 0,-7 1 0,-2 2-1,2-3 1,3 1 0,6 2 0,1-3-1,6 1 1,5 1 0,4 1 0,5 1-1,1 0 1,4 1 0,4 1 0,3 0-1,2-2 1,6 2-1,4 0 1,6 2 0,2-4 0,6 2 0,5-4 0,2 3 0,5-1 0,3 0 0,3 0 0,18 2 0,-25-5 0,25 5 0,-16-7 0,16 7 0,0 0 0,-10-16 0,10 16 0,3-16 0,-3 16 0,16-17 0,0 10 0,5-2 0,7 4 0,4-2 0,11 5 0,2 0 0,8 0 0,4 6 0,3 0 0,5 1 0,4-2 0,0 3 0,1-5 0,-1 1 0,0-4 0,2 2 0,-4 0 0,0-5 1,0 3-1,4-3 0,1 3 0,0-5 0,3 7 1,-3-7-1,-2 5 0,1 1 0,-6-1 0,-5-2 0,-3 4 0,-4 2 0,-4-2 0,2 4 1,1-3-1,-6-1 0,3 4 0,-1-2 0,-2-1 0,3-1 0,0 0 0,1 0 0,-3 0 0,3 2 1,-4-2-1,1 0 0,-1 2 0,-3-2 0,-1 0 0,-3-4 0,-2 3 0,-2-5 1,-3 3-1,2 1 0,-6-5 0,5 4 0,-4-4 0,1 5 0,-2-5 0,0 5 0,0-3 0,-1 0 0,-1 1 0,-4 1 0,0-1 0,-2 2 0,-2 0 0,-1 1 0,-17 1 1,25-2-2,-25 2 2,19 0-1,-19 0-1,16 2 1,-16-2 0,0 0 0,20 3 0,-20-3 0,0 0 1,0 0-1,0 0 0,0 0 0,0 0 1,-25 6-1,9-5 0,-3-1 0,-3 0 0,-1 2-1,4 0 1,0 0 0,1 1 0,2-3 0,0 2 0,16-2 0,-33 7 0,13-5 0,-4-2 0,-5-2 0,-8 2 0,-7-2 0,-9-1 0,-9-3 0,-12 1 0,-9-2 0,-9 2-1,-8-1 1,-6-1 0,-4 0-1,-2 4 1,-1-1 0,3 1-1,-1 1 1,3 2 0,1-2-1,2 2 1,5 2 0,6 0-1,6 0 1,7-1 0,7 3 0,7-2 0,7-1 0,1 1-1,5 0 1,2-2 0,1 2 0,4-1-1,-1 1 1,0 0 0,2 0 0,2-1 0,2 3 0,-1-2-1,1-1 1,1-1 0,3-3 0,-1 3 0,5-5 0,4-1 0,0-1 0,6-1 0,1-5 0,1 3 0,5-3 0,-1-2 1,0 1-1,1 1 0,1-1 0,-2 4 0,2-3 0,16 13 0,-26-14 0,26 14 0,0 0 0,-16-14 0,16 14-1,0 0 1,30-10 0,-7 8 0,3 0 0,10 0 0,6 4 0,9-2 0,8 4 0,6-1 0,4 3 0,7-1 0,7 0 0,0 0 0,0-1 1,-1-1-1,-2 1 0,-2-4 0,-4 0 1,2-2-1,-4-1 0,4-1 0,2-1 0,1 0 1,4-1-1,0 3 0,3-3 0,-3 3 0,-5 1 0,-6 2 0,-4 2 0,-7 0 0,-2 3 0,-3 0 0,-3-1 1,0 1-1,5 0 0,4-1 1,5-2-1,2-1 0,3 3 0,1-2 1,-5-1-1,0 3 0,-7-2 0,-6 1 0,-6-1 1,-6 1-1,-1-3 0,-3 0 0,2-1 0,-3 1 0,3-2 0,1-2 0,1 3 1,3-5-1,-4 3 0,-1-1 0,-4-1 0,-5 0 0,-2 0 0,-4 1 0,-3 1 1,-4 1-1,-1-2 0,0 2 0,1 1 0,2-1 1,4 0-1,1 0 0,1-1 0,3-1 0,0 3 0,0-3 0,-4 1 0,-3 1 0,-1 0 0,-22 2 0,26 0 1,-26 0-1,0 0 0,0 0 0,0 0 0,0 0 0,0 0 0,0 0 0,0 0 0,0 0 0,-5-17 0,5 17 0,-23-6 0,2 5 0,-6-3 0,-10 1 0,-7-1 0,-7 0 0,-7 1 0,-6-1 0,-7-1 0,1 0 0,-4 1-1,3 1 1,2 1 0,-1-1-1,2 3 1,-2 0 0,-1 1-1,-8 3 1,-8-1 0,-3 4 0,-7-1-1,-3-1 1,1 2-1,2-2 1,5 2-1,7-1 1,11-3 0,5 1 0,11-1 0,3-1 0,4-2 0,0 2 0,0-2 0,-1 0 0,1 1 0,-7-1-1,0 2 1,-4 0 0,2 1 0,0-1 0,3 2 0,6-1 0,2-1 0,8 0 0,4-2 0,4 0 0,1-2 0,2 0 0,-4-3 0,-3 1 0,-2-3-1,-3 4 1,-2-4 0,0 0 0,-2 0 0,0 0 0,4 1 0,3-1 0,3 0 0,5 0 0,1 0-1,1 0 1,1 0 0,2 0 0,-3-2 0,-1 2 0,-1-1 0,-3 1 0,1 1 0,-1 1 0,4 0-1,4 1 1,3 1 0,23 3 0,-22-4-1,22 4 1,0 0-1,23-7 1,0 6 0,13 1 0,6 0 0,11 1 0,7 1 0,5 3 0,17-3 2,0 0-2,3-2 0,3-5 1,1 3-2,1-7 1,2 2 0,-4-4 0,-2-1 0,-5 0 1,1 0-2,-3 4 2,-5-2 0,-3 5-1,-2-4 0,0 5 1,1 1-1,1-1 0,-1 1 1,3 1-1,-1 0 0,2 2 1,-1 2-1,1 0 1,-5 0-1,-1 1 0,0 4 0,-5-3 0,-1 3-1,-6-4 2,3 2-2,-5-1 1,-2-1-1,-3-1 1,2-5 1,2 3-1,-2-2 0,0 0 0,-1-3 2,1 1-1,-5-1 0,-2 2-1,-5-1 2,-2 1-2,-2-3 2,-3 3-2,-4-1 0,-1 3 0,-1-3 0,1 1 0,3 1 0,0-2 0,2 1 0,-1-3 0,5 5 0,-3-3 1,-1 2-1,0-1 0,-4 1 0,-2 0 0,1 2 0,-1-1 0,-1-1 0,0 0 0,1 0 1,-1 2-1,0-1 0,-2-1 0,1-2 0,-2 3 0,-1-1 0,-4 0 0,-1-1 0,0 1 0,-16 2 0,21-4 0,-21 4 0,0 0 1,0 0-1,0 0 0,0 0 1,-28-14-1,7 11 0,-11 1 0,-5 0 0,-9 0 0,-7 1 0,-5 1 0,-6-2-1,-3 2 1,-1 2 0,-3-2-1,0 1 1,-1 1-1,1 2 1,-1 1-1,-2 0 1,-4 1 0,0 1-1,-4 0 1,-3 0-1,-5 0 1,-2 0-1,2-2 1,2 0-1,1-1 1,2-1 0,10 1-1,2-4 1,10 2 0,3-2-1,1-2 1,3 0 0,-1 0-1,1 2 1,-4 0 0,0 0-1,-5 4 1,-3-1-1,3 1 1,-2 1 0,4 0 0,4-1-1,5 1 1,1-1 0,7-1 0,3 6-1,5-4 1,0 2-1,1-3 1,-1 5-1,-1-6 1,0 2 0,-3-3-1,-4 0 2,2-4-1,-2-1 0,1-1 0,1-5 0,0 4 0,5-4-1,4 0 1,5-1 0,-2 1 0,4 0 0,-2 2 0,2-3 0,0 1 0,-2 0 1,-4 0-1,0-1 0,-1 1-1,-2 2 1,2-2 0,1 4 0,2 1 0,1 1 0,4 1-1,1 2 1,8 0 0,18 0 0,-19-2 0,19 2 0,0 0 1,23-7-2,0 4 2,10-1-1,8 1 0,5-1 0,7 3 0,0 1 0,1 0 0,4 0 0,3 0 0,-7 0 0,4 0 0,4 0 0,-2 0 1,2 0-1,0 0 1,0 1-1,-4 1 1,2 0-1,-4 1 0,-3-1 0,-1 0 0,2 0 0,-1-1 1,5 1-1,6 0 0,0-2 0,4 3 0,3 1 1,-2-1-1,3 3 0,-3 1 1,-4 0-1,-3 3 0,-4 1 1,1-1-1,-3 3 0,4 1 1,-2 2-1,8-2 0,8 3 0,7-6-1,6 3 1,4-2 0,3-1 0,-2-3 0,1-2 0,-6 1-1,-8-4 2,-6 4-1,-6-3 1,-4-1-1,-5 3 0,1-1 0,-1 4 0,-3 1 1,-1 1-1,-1 3 0,-5 2 0,-2-1 1,-6 3-1,-4 1 0,-12 2 0,-4-1 0,-9 3 0,-10-1 0,-8 7 0,-10-1-1,-6 2 1,-6 1 0,-2 6 0,-5 3 0,1 1 0,3-1 0,-1 2 0,1 1-1,2-1 1,-2 0 0,0-5 0,1 0-1,-3-6 1,0-2 0,3-3 0,1-3 0,1-4 0,7 0 0,-3-3 0,5-2 0,1-1-1,0 1 1,1-2 0,-3 0 0,0-1 0,-2-1 0,0 1-1,-2 1 1,2 0-1,4-5 2,-4 6-2,3-6 1,1 2-1,3-1 2,-2-2-1,2 2 0,16-8 0,-30 13 0,30-13 1,-30 12-1,30-12 0,-28 14 0,28-14 1,-28 16-2,28-16 2,-28 14-1,28-14 0,-32 12 0,16-6 0,-3 1-1,-3-4 1,-1 1 0,-1 1 0,-6 0 0,0 0 0,-2 1 0,-3 1 0,-1 0-1,-1 0 1,-3 2 0,1-2 0,0 1 1,0 1-1,4 2 0,-2-1 0,1 1 0,1 1 0,3 0 0,-3 1 0,-2 1 0,-2 2 0,-3-2 0,1 0 0,-3 1 0,0 3 0,-4 0-1,2-1 2,2 1-1,0-2 0,0 1 0,3-1 0,3 0 0,2 0 0,1-4 0,5 2 0,2-2-1,-1 4 1,3-4 0,-4 2 0,3-1 0,-1-1 0,2 2 0,-1-5 0,1 1 0,1-3 0,4 0 0,2-1 0,-1-3 0,2 1 0,3-4 0,-3-4 1,2 1-1,0-6 0,0-5 0,2-2 0,-2-3 1,0-4-2,0 0 1,1-2 0,-3 1 0,2-1 0,-3 4 0,3-2 0,-5 6 0,1 1 0,1 2 0,1 2 0,0 3-1,18 9 1,-24-12 0,24 12 0,-20 0 0,20 0 0,0 0-1,-19 17 1,19-17 0,-16 30 0,7-9 0,-1 2 0,1 3 0,0 2 0,0 4 0,0 0 0,2-3 0,2 1 0,3-5 0,2 1 0,0-3 0,4-5 0,-4-18 0,14 26 0,-14-26 0,17 21 0,-17-21 0,23 21 0,-23-21 0,25 21 0,-25-21 0,30 27 0,-14-13 0,2 0 0,-1 0 0,1-4 0,-2 3 0,-16-13 1,28 19-1,-28-19 0,12 16 0,-12-16 0,-5 16 0,5-16 0,-10 17 0,10-17-1,0 0 1,-20 21 0,20-21 0,0 0 1,-18 13-1,18-13-1,0 0 1,0 0 0,0 0 1,0 0-1,0 0-1,0 0 2,-12 15-1,12-15 0,0 0 0,-12 18 0,12-18 0,-9 16 0,9-16 0,-11 16 0,11-16 0,0 0 1,-10 21-1,10-21 1,-14 16 0,14-16-1,-14 19 1,14-19-1,-11 21 1,11-21-2,0 0 2,-9 19-1,9-19 0,0 0 1,0 0-2,0 0 2,7-24-2,-7 24 1,-2-23 0,-1 4-1,-1 3 0,-3-4 0,-2-1 1,-3-3-1,0-3 1,-2-1 0,-4-2 0,0 2 0,-1 0 0,-1 2 0,1 1 0,0 2 0,1 4 0,2 1 0,0 3 0,4-1 0,-1 0 0,3 0 0,-2-1 0,3 1 0,-2-4 0,1 3 0,-1-1 0,2 1 0,-1 1 0,-1 0 0,11 16 0,-19-30 0,19 30 0,-23-24 0,10 8 0,3 0 0,-1-2 0,2-1 0,2-2 0,0 2 0,0-4 0,2 0 0,-2 4 0,1-1 0,-1 5 0,7 15 0,-16-29 0,16 29 0,-14-24 0,14 24 0,-14-21 0,14 21 0,-12-25 0,12 25 0,-11-23 0,11 23 0,-12-19 0,12 19 0,0 0 0,-11-19 0,11 19 0,0 0 0,0 0 0,-14-20 0,14 20 0,0 0 0,-3-24 1,3 24-2,0-23 1,0 23-1,0-30 1,0 30-1,7-25 0,-7 25 0,7-17-2,-7 17 0,0 0-5,7-18-21,-7 18-7,0 0-2,19-21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1.58169E-7" units="1/dev"/>
        </inkml:channelProperties>
      </inkml:inkSource>
      <inkml:timestamp xml:id="ts0" timeString="2012-09-04T02:42:45.359"/>
    </inkml:context>
    <inkml:brush xml:id="br0">
      <inkml:brushProperty name="width" value="0.10583" units="cm"/>
      <inkml:brushProperty name="height" value="0.21167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58 2536 4,'0'0'13,"0"0"-2,0 0-2,0 0-2,0 0-3,0 0 0,16-2 0,-16 2-1,0 0 1,0 0 0,0 0 0,0 0 2,0 0-1,0 0 1,0 0 0,0 0-2,0 0 1,0 0-2,0 0 0,0 0 0,0 0-2,0 0 1,0 0-1,0 0 1,0 0-1,0 0 0,0 0 0,0 0 0,0 0 0,0 0 0,0 0-1,0 0 1,0 0 0,0 0-1,-16 5 1,16-5-1,0 0 1,0 0 0,0 0 0,0 0 0,0 0-1,-16 7 1,16-7 0,0 0 0,0 0-1,0 0 1,0 0-1,0 0 0,-16 4 0,16-4 0,0 0 0,0 0 1,0 0-1,-18 0 0,18 0 0,0 0 1,0 0-1,0 0 1,-17-4-1,17 4 0,0 0 1,0 0-1,0 0 1,-16-3-1,16 3 1,0 0-1,0 0 1,0 0-1,0 0 1,-18 0-1,18 0 1,0 0 0,0 0 0,0 0-1,0 0 1,-17 3 0,17-3-1,0 0 1,0 0-1,-16 9 0,16-9 1,0 0-1,0 0 1,-16 11-1,16-11 1,0 0-1,0 0 0,0 0 1,0 0-1,-16 14 0,16-14 1,0 0-1,0 0 0,0 0 0,0 0 1,-16 12-1,16-12 0,0 0 0,0 0 0,0 0 0,0 0 1,0 0-1,-16 14 0,16-14 0,0 0 0,0 0 1,0 0-1,0 0 0,0 0 1,0 0-1,-16 16 0,16-16 1,0 0-1,0 0 0,0 0 0,0 0 0,0 0 0,0 0 0,0 0 1,-17 16-1,17-16 0,0 0 0,0 0 0,0 0 0,0 0 0,0 0 0,0 0 0,0 0 1,0 0-1,-15 16 0,15-16 0,0 0 0,0 0 1,0 0-1,0 0 0,0 0 0,0 0 0,-17 10 0,17-10 1,0 0-1,0 0 0,0 0 0,0 0 0,-16 5 0,16-5 0,0 0 1,0 0-1,0 0 0,0 0 0,0 0 0,-16 6 0,16-6 0,0 0 0,0 0 0,0 0 0,0 0 0,0 0 0,0 0 0,-16 16 0,16-16 0,0 0 1,0 0-1,0 0 0,0 0 0,-16 14 0,16-14 0,0 0 0,0 0 0,0 0 0,0 0 0,0 0 0,-16 14 0,16-14 1,0 0-1,0 0 0,0 0 0,0 0 0,0 0 0,-15 7 0,15-7 1,0 0-1,0 0 0,0 0 0,0 0 0,0 0 0,0 0 0,0 0 0,0 0 0,0 0 1,0 0-1,0 0 0,0 0 0,0 0 0,0 0 0,0 0 0,0 0 0,0 0 0,0 0 0,0 0 0,0 0 0,0 0 0,0 0 0,7-16 0,-7 16 2,15-5-2,-15 5 0,18-7 0,-18 7 0,23-9 0,-23 9 0,25-9 1,-25 9-1,23-9 0,-23 9 0,23-7 0,-23 7 0,21-5 0,-21 5 0,19-4 0,-19 4 0,20-3 0,-20 3 0,16-4 0,-16 4 0,17-7 0,-17 7 0,18-8 0,-18 8 0,18-9 0,-18 9 0,21-11 0,-21 11 0,19-10 0,-19 10 0,21-9 0,-21 9 0,23-9 0,-23 9 0,23-9 0,-23 9 0,23-10 0,-23 10 0,20-11 0,-20 11 0,17-10 0,-17 10 0,16-11 0,-16 11 0,0 0 0,21-10 0,-21 10 1,0 0-1,18-9 0,-18 9 0,0 0 0,18-11 0,-18 11 0,0 0 0,23-16 0,-23 16 0,15-8 0,-15 8 0,16-11 0,-16 11 0,16-10 0,-16 10 0,16-11 0,-16 11 0,16-11 0,-16 11 0,16-8 0,-16 8 0,0 0 0,21-16 0,-21 16 0,0 0 0,21-16 0,-21 16 0,0 0 0,21-16 0,-21 16 0,0 0 0,20-16 0,-20 16 0,0 0 0,19-15 0,-19 15 0,0 0 0,23-23 0,-23 23 0,23-16 1,-23 16-1,21-14 0,-21 14 0,22-12 0,-22 12-1,19-11 0,-19 11 1,0 0-1,14-16-1,-14 16 2,0 0 0,14-16 0,-14 16 0,0 0 0,18-14 0,-18 14 0,0 0 0,19-12 2,-19 12-2,0 0 0,16-14 0,-16 14 0,0 0 0,0 0 0,18-19 0,-18 19-2,0 0 4,16-18-2,-16 18 0,0 0 0,17-17 0,-17 17 0,0 0 0,22-16 0,-22 16 0,0 0 0,21-16 0,-21 16 0,17-9 0,-17 9 0,20-9 0,-20 9 0,21-8 0,-21 8 0,28-14 0,-28 14 0,28-15 0,-12 8 0,0-1 1,-16 8-1,28-16 1,-12 7-1,-16 9 1,23-16-1,-23 16 1,29-17-1,-29 17 1,30-18-1,-15 8 0,-15 10 0,34-18 0,-16 9 1,-1 2-1,-17 7 0,30-16 0,-30 16 0,29-14 1,-29 14-1,26-14 0,-26 14 0,25-14 0,-25 14 0,26-12 1,-26 12-1,27-14 0,-27 14 0,28-16 0,-28 16 0,26-16 0,-26 16-1,25-16 2,-25 16-1,25-14 0,-25 14 0,23-16 0,-23 16 0,23-15 0,-23 15 0,23-18 0,-23 18 1,26-19-1,-26 19 0,27-20 0,-27 20 0,26-15 0,-26 15 0,27-14 0,-27 14 0,24-11 0,-24 11 0,23-9 0,-23 9 0,23-12 0,-23 12 1,23-14-1,-23 14 0,27-19 0,-27 19 0,28-22 0,-12 12 0,-16 10 0,28-21 0,-28 21 0,28-18-1,-28 18 1,25-14 1,-25 14-1,25-12 0,-25 12 0,26-14 0,-26 14 0,27-12 1,-27 12-1,28-11 0,-28 11 0,26-12 0,-26 12 0,25-11 0,-25 11 0,23-10 0,-23 10 0,25-11 0,-25 11 0,23-10 0,-23 10 0,23-11 0,-23 11 0,26-11 0,-26 11 0,23-10 0,-23 10 0,23-14 0,-23 14 1,25-12-1,-25 12 0,23-14 0,-23 14 0,24-15 0,-8 8 0,-16 7 0,28-14 0,-12 7 0,0-1 0,2 1 0,-2-1 0,1 1 0,1-1 0,0 1 0,-1 0 0,-1 0 0,2 0 0,-2 0 0,1-2 0,-1 3-1,2-4 1,-2 1 0,0 0 0,0 2 1,-16 7-2,30-17 2,-30 17-1,26-14 1,-26 14-1,27-11 1,-27 11-1,23-10 0,-23 10 0,22-11 0,-22 11 0,22-9 0,-22 9 0,19-10 1,-19 10-1,25-9 0,-9 2 0,-16 7 0,30-12 0,-14 5 0,-1 0-1,1 0 1,2-2 0,-18 9 0,21-14 0,-21 14 0,25-16 0,-25 16 0,21-16 0,-21 16 0,21-14 0,-21 14 0,21-16 1,-21 16-1,20-14 0,-20 14 0,19-14 0,-19 14 0,20-14 0,-20 14 0,19-14 0,-19 14 0,21-12 0,-21 12 0,25-14 0,-25 14 0,25-14 0,-25 14 0,26-15 0,-26 15 0,27-15 0,-27 15 0,24-14 0,-24 14 1,29-18-1,-13 11 0,-16 7 0,28-21 0,-12 10 0,1 1 0,-1-1 0,0 1 0,2-1 0,-2 1 0,0-1 0,-1 2 0,1 1 1,-16 8-1,30-16 0,-14 5 0,0 2 0,0 1 0,2-1-1,-3-2 1,1 1 0,2-1 0,-2 2 0,-16 9 0,28-19 1,-28 19-1,28-19 0,-28 19 0,27-14 0,-27 14 0,26-14 1,-26 14-2,27-11 2,-27 11-1,28-10 0,-28 10 0,27-13 0,-27 13 0,24-16 0,-24 16 0,25-14 0,-25 14 0,21-14 0,-21 14 0,21-14 0,-21 14 0,18-12 0,-18 12 0,0 0 0,23-18 0,-23 18 0,0 0 0,23-15 1,-23 15-1,18-14 0,-18 14 0,26-15 0,-26 15 0,27-14-1,-27 14 1,24-14 0,-24 14 0,21-12 0,-21 12 0,0 0 0,18-18 0,-18 18 0,0 0 0,18-15 0,-18 15 0,0 0 0,21-18 0,-21 18 0,0 0 0,19-16 0,-19 16 0,0 0 0,20-16 0,-20 16 0,0 0 0,17-14 0,-17 14 0,0 0 1,16-10-1,-16 10 0,0 0 0,0 0 0,21-18 0,-21 18 0,0 0 0,16-14 0,-16 14 0,16-10 0,-16 10 0,18-13 0,-18 13 0,18-10 0,-18 10 0,0 0 0,21-16 0,-21 16 0,0 0 0,19-14 0,-19 14 0,0 0 0,18-14 0,-18 14 0,0 0 0,19-16 0,-19 16 0,0 0 1,21-19-2,-21 19 2,13-16-1,-13 16 0,0 0 1,17-19 0,-17 19 0,0 0-2,0 0 3,18-13-2,-18 13 1,0 0-1,0 0 0,0 0 0,0 0 0,16-8 0,-16 8 0,0 0 0,0 0 0,0 0 0,0 0-1,16-7 1,-16 7 0,0 0 0,0 0 0,0 0 0,0 0-1,0 0 0,0 0 2,0 0-2,0 0 1,0 0 0,0 0 0,9 15 1,-9-15-1,0 0 0,0 0-1,0 0 0,-2 20 0,2-20 0,-4 17 1,4-17-1,-3 25 2,3-9-2,0-16 2,-4 30-1,4-15 1,-1 1-1,1 3 0,0-1 0,0 3 1,1-2-1,-1 1 1,4 1-1,-4-2 0,2 2 0,-1-1 0,1-1 0,2 2 0,-3-2 1,1 2-1,0-1 0,0-1 0,-2-3 0,1 5 1,-2-3-1,2-1 0,-1 1 0,2-1 0,0-1 0,0 2 1,0-1-1,1-1 0,-3-16 0,5 30 0,-5-30 0,6 26 0,-6-26 0,5 28 0,-5-28 0,5 30 0,-5-30 0,4 28 0,-1-12 0,-3-16 0,6 28 0,-6-28 0,8 30 0,-4-14 0,-1 0 0,3 0 0,-4-1 1,-1 1-1,3 0 0,-4-16 0,3 30 0,-3-30 0,6 28 0,-6-28 0,1 26 0,-1-26-1,2 29 0,-2-29 0,2 26 1,-2-9-1,0-17 0,0 32 0,2-14 1,-2-2 1,0 1-1,1 1 0,-1-1 0,0-17 1,2 34-1,-2-34 0,4 29 0,-6-13 0,2-16 0,2 30 1,-4-14-1,2-16 0,0 26 0,0-26 0,-2 28 1,2-28-1,0 27 0,0-27 0,0 26 0,-2-10 0,2-16 0,-3 30 0,5-14 1,-4 1-1,0-1 0,2 2 0,0-3 0,0 1 1,0 0-1,0-16 0,-2 28 0,2-28 0,-1 27 0,1-27 0,-2 26 0,0-10 0,2-16 0,-3 28 0,-1-12 0,4-16 0,-3 28 1,3-28-1,-4 30 0,4-30 0,-4 28 0,4-28 0,-3 26 0,3-26 0,-4 28 0,4-28 0,-3 28 0,3-28 0,-4 27 0,4-27 0,-3 26 0,3-26 0,-4 23 0,4-23 0,-3 23 0,3-23 1,-2 21-2,2-21 1,-2 21 1,2-21-1,-2 19 0,2-19 0,-1 20 0,1-20 0,-2 17 0,2-17 0,-2 19 0,2-19 0,-2 20 0,2-20 0,-1 19 0,1-19 0,-2 19 0,2-19 0,0 20 0,0-20 0,-2 17 0,2-17 0,0 20 0,0-20 0,-2 21 0,2-21 0,-1 26 0,1-26 0,0 26 0,0-26-1,0 25 1,0-25 0,-2 23 0,2-23-1,-2 18 1,2-18 0,-3 17 0,3-17 0,-2 18 0,2-18 0,-6 15 0,6-15 0,-3 16 1,3-16-1,-2 16 0,2-16 0,0 0 0,-5 21 0,5-21 0,0 0 0,0 18 0,0-18 0,0 0 0,-4 17 0,4-17 0,0 0 1,0 0-1,-1 21 0,1-21 0,0 0 0,0 0 0,-7 16 0,7-16 0,0 0 0,0 0 0,0 0 0,0 16 1,0-16-1,0 0 0,0 0 0,0 0-1,0 0 2,0 0-1,0 0 0,0 0 0,0 0 0,0 0 1,0 0-1,-16 14 0,16-14 0,0 0 1,0 0-1,0 0 0,0 0 0,0 0 0,0 0 0,0 0 0,-18-3 0,18 3 0,0 0 0,-19 0 0,19 0 0,0 0 0,-23 1 0,23-1 0,-16 2 0,16-2 0,-18 2 0,18-2 0,-19 0 0,19 0 0,-22 0 0,22 0 0,-17-2 0,17 2 0,-18-3 0,18 3 0,-19 0 0,19 0 0,-20 0 0,20 0 0,-19 1 0,19-1 0,-20 4 0,20-4 0,-15 0 0,15 0 0,-16 2 0,16-2 0,-16-2 1,16 2-1,-16 0 0,16 0 0,-16 0 0,16 0 0,-18 0 0,18 0 0,-15-2 0,15 2 0,-16-2 0,16 2 0,-16 0 0,16 0 0,-16-3 0,16 3 0,-18-4 0,18 4 0,-21-5 0,21 5 0,-28-7 0,28 7 0,-28-4 0,28 4 0,-29-1 0,29 1 0,-26 0 0,26 0 0,-20 0 0,20 0 0,-17 0 1,17 0-1,-21 1 0,21-1 0,-22 4 0,22-4 0,-26 2 0,26-2 0,-28 2 0,28-2 0,-29 1 0,14 1 0,15-2 0,-29 2 0,29-2 1,-24 3-1,24-3 0,-27 4 0,27-4 0,-25 3 0,25-3 0,-26 4 1,26-4-1,-27 3 0,27-3 0,-26 2 0,26-2 0,-27 4 0,27-4 0,-24 1-1,24-1 1,-25 2 0,25-2 1,-28 0-2,12 0 2,16 0-1,-30-2 0,30 2 0,-30 0 0,12 0 0,2 0 0,0 0 0,16 0 0,-30-1 0,15 1 0,-1 0 0,-2 0 0,0 0 0,1 0 0,-1 0 0,0-2 0,1 0 0,-1 4 0,-1-2 0,1 0 0,-1 2 1,-1-2-1,1 0 0,-1 0 0,3 1 0,-3-1 0,3 0 0,-1 0 0,2 0 0,-2 0 0,-1 2 0,-2-2 1,0 2-1,1 0 0,-1-2 0,2 0 0,-2 0 0,3-4 0,0 2 0,2 1 0,0-1 1,1-3-1,15 5 0,-30-7 0,30 7 0,-32-6 0,16 5 0,0-1 0,16 2 0,-32-4 0,16 3 0,0 1 0,-1-2 0,1 0 0,16 2 0,-30-2 1,30 2-2,-28 0 2,28 0-1,-30 0 0,30 0 0,-25 2 0,25-2 0,-27-2 0,27 2 0,-22-2 0,22 2 0,-20-1 0,20 1 0,-23-2 0,23 2 1,-21-2-1,21 2 0,-23 0 0,23 0 0,-19 0 0,19 0-1,-18-2 1,18 2 1,0 0-1,-23-1 0,23 1 0,0 0 0,-23-2 0,23 2 0,-19 0 0,19 0 0,-23 0 0,23 0 0,-23 2 0,23-2 0,-25 3 0,25-3 0,-23 0 0,23 0 0,-21 2 0,21-2 0,-21 2 0,21-2 0,-23 1 0,23-1 0,-27 2 0,27-2 0,-30 4 0,14-2 0,16-2 0,-33 1 0,33-1 0,-30 7 1,14-5-1,0-2 0,0 2 0,0 0 0,16-2 0,-28 1 0,12 1 0,16-2 0,-30 2 0,14 0 0,0-1 0,0-1 0,1 2 0,-3 0 0,2 0 0,-2-2 0,1 1 0,1 1 0,-2 0 0,1 1 0,-3-1 0,3 0 0,-3 0 0,2-2 0,-1 1 0,0-1 0,-1 2 0,1-2 0,-2-2 0,1 2 0,1-1 0,-2 1 0,-1 0 0,1 1 0,0-1 0,0 2 1,0 2-1,3-3-1,0 3 1,2-2 0,1-2 0,15 0 0,-29 3 1,29-3-2,-24 2 1,24-2 0,-27 2 1,27-2-1,-28 3 0,28-3 0,-25-1 0,25 1 0,-19 0 0,19 0 0,-20-2 0,20 2 0,-17 0 0,17 0 0,-18 0 0,18 0 1,-16 0-1,16 0 0,0 0 0,-21-4 0,21 4 1,0 0-1,-21-5 0,21 5 0,-16-5 0,16 5 0,-18-2 0,18 2 0,-19-2 0,19 2 0,-20-3 0,20 3 0,-15-4 0,15 4 0,-16 0 0,16 0 0,0 0 0,-22 0 0,22 0 0,0 0 0,-22 2 0,22-2 0,0 0 0,-25 2 0,25-2 0,-18 0 0,18 0 0,-19 1 0,19-1 0,-16-1 0,16 1 0,-18 1 0,18-1 0,-19 2 0,19-2 0,-18 4 0,18-4 0,-19 5 0,19-5 0,-18 4 0,18-4 0,-16 1 0,16-1 0,-17 0 0,17 0 0,0 0 0,-22 0 0,22 0 0,-16 4 0,16-4 0,0 0 0,-19 2 0,19-2 0,0 0 0,-18 0 0,18 0 0,0 0 0,-19 0 0,19 0 0,0 0 0,-23 3 0,23-3 0,-18 5 0,18-5 0,-17 6 0,17-6 0,-20 5 0,20-5-1,-16 3 1,16-3 0,-17 4 1,17-4-2,-18 5 1,18-5 0,-19 4 0,19-4 0,-21 5 0,21-5 0,-18 3 0,18-3 0,-18 2 0,18-2 0,0 0 0,0 0 0,0 0 0,0 0 0,0 0 0,0 0 0,30-3 0,-9-4 0,6-2 0,3-2 0,2-1 1,3 2-1,0-5 0,1 1 0,-3 2 0,1 0 0,-1-1 0,-3 3 0,-2-2 0,-1 1 0,-2 1 0,-2 1 0,1-2 0,1 1 0,-4-1 0,4-1 0,3 0 0,0 1 0,2-3-1,0 3 1,0-1 0,-1-2 0,-1 4 1,-3-1-1,3 0 0,-5-1 0,5 0 1,0 0-2,1-1 2,1 3-2,1-4 1,-1 1-1,0 1 1,4 1 0,-4 1-1,0-1 2,-2-1-2,0 2 1,-1-3 0,-2 1 0,-1 0 0,-1-1 0,-3 3 0,-3-2-1,-1-3 1,0 5 0,-16 10 0,28-26 0,-28 26 0,29-25 0,-29 25 0,24-23 0,-24 23 0,23-25 0,-23 25 0,25-24 0,-25 24 0,28-26 0,-7 10-1,1 0 1,-1-2 0,2 3 0,1-3-1,-2 2 1,-1 0 0,0 1 0,-2-1 0,-1 0 1,3 0-1,-1 0 0,1-1 0,3 1 0,3-3 0,-1 1 0,-1 2 0,3 0 0,-1-1-1,-1 1 1,1 0 1,-4 4-1,0 0 0,-2 1 0,2 0 0,-4 1 0,2 1 0,-1-1 0,-1 1-1,-1-2 1,1-1 0,1 1 0,-1 3 0,2-3 0,1-1 0,1 3 0,-1-2 0,3 1 0,-2-1 0,2 1 0,-2-2 0,0-1 0,1 3 0,-1-1 0,2-1 0,2 0 0,-3-3 0,3 3 0,-1 0 0,4 1-1,-2-1 1,2-2 0,-3 3 0,-1-3 0,1 4 0,-2-2 0,-2 1-1,0 0 1,-4 1 0,0-1 0,-1 1 0,0 1 0,-2 0 0,1 0 0,3-1 1,-1 1-1,2 0 2,0 1-2,1-3 1,-1 0-1,0 1 2,0 1-2,0 0 0,-1 2 0,-1-1-1,-1-1 1,-1 2 0,3 0 0,-1-2 0,-1 0 0,0 0 1,-1 2-2,-1-1 2,0 0-1,-16 8-1,27-12 2,-27 12-2,26-10 2,-26 10-1,23-11 0,-23 11 0,26-10 0,-26 10 0,27-13 0,-27 13 0,26-9 0,-26 9 0,27-12 0,-27 12 0,26-12 0,-26 12 0,27-11 0,-27 11 0,28-14 0,-28 14 0,27-14 0,-27 14 1,28-16-1,-28 16 0,28-17 0,-28 17 0,26-18 0,-10 9-1,-16 9 1,29-21 0,-29 21 0,28-17 0,-28 17 0,30-20 0,-30 20 0,25-19 0,-25 19 0,24-17 0,-24 17 0,23-20 0,-23 20 0,21-19-1,-21 19 1,25-19 0,-25 19 0,27-20 0,-27 20 0,26-21 0,-26 21 0,28-19 1,-28 19-1,27-16 0,-27 16 0,25-18 0,-25 18 0,26-14 0,-26 14 0,23-14 0,-23 14 0,21-12 0,-21 12 0,21-12 0,-21 12 0,18-9 0,-18 9-1,16-9 1,-16 9 0,16-10 0,-16 10 1,0 0-1,23-13 0,-23 13 0,0 0 0,19-12 0,-19 12 0,0 0 0,16-11 0,-16 11 0,0 0 0,0 0 0,18-15 0,-18 15 0,0 0 0,0 0 0,0 0 0,16-14 0,-16 14 0,0 0 0,0 0-1,0 0 1,0 0 0,0 0 0,0 0 0,0 0 0,0 0-1,-9 19 1,9-19 0,-30 26 0,9-8 0,-4 3 0,-2 2-1,-1 1 1,0 1 0,0 0 0,-1-1 0,1 1 0,3 1 0,1-1 0,-1-2 0,2-1 0,0 0 0,0-3 0,-5 2 0,0 0 0,-2-2 0,0 1 0,-2-1 0,0 2 0,0-2 0,-1 3 0,3-5 0,2 1 0,-1-1 0,3 3 0,-1-5 0,1 3 0,-2-2 0,-1 0-2,1 1 2,-4 1-1,-1-1 0,-4 4 0,1 0 0,-1-1 0,0 3 1,4-4 1,-3 2-1,3 0 0,1-2 0,2-1 0,0 0 0,0-1 0,0-1 0,0 2 0,2-3 0,-2 1 0,3 0 0,-1 0 0,0 0 0,1-2 1,3 2-2,-1-2 1,0 1 0,4-1 0,-4 1 0,2-1 0,0 0 0,2 0 0,-3 0 0,1-2 1,1 2-1,-4-3 0,3 1 0,-2 0 0,2 1 0,-3-3 0,1 1 0,-1 3 0,-1-4 0,1 4 0,-4-1 0,0 1 0,-4 0 0,1 2 0,-1 1 0,1-1 0,-3 1-1,3 1 1,1 0 0,4-3 0,-1 1 0,3-2 0,-1 2 0,1-4 0,3 2 0,-3 1 0,3-1 0,-2 0 0,0 1 0,2 0 0,-1 0-1,2-1 2,1-1-1,5-1 0,-1-1 0,1-1 0,16-10 0,-28 21 0,28-21 0,-30 18 0,30-18 0,-34 23 0,15-9 0,-3-2 0,3 0 0,-2 1 0,1 1 1,1-2-1,1-2 0,2 1 1,16-11-1,-28 21 0,11-10 1,17-11-1,-30 21 0,30-21-1,-27 17 2,27-17-2,-21 16 1,21-16-1,0 0 1,0 0 0,0 0 0,23-19 0,0 3 0,7-2 0,9-4 0,6-3-1,8-1 1,0-6 0,4 2-1,-2 0 1,-4 2 0,-4 2 0,-2 1 0,-8 2 0,-2 4 1,-2 0-2,1-1 1,1 1 0,2 0 0,6-2 0,3-6 0,3 3 0,2-5 0,-1 3 0,-1 0 0,-5 1 0,-1 2 0,-6 0 0,-4 6 0,-1-2 0,0 3 0,3-4 0,2 3 0,0-2 0,6-1 0,-1-1-1,4 0 1,-2 0 0,0 0 0,-7 3 0,0 1 0,-1-1 0,-5 2 0,-2 2 1,-5 2-1,1 0 0,0-1 0,-2-1 0,0 2 0,5 0 0,0-2 0,6-2 0,-1 0 0,2 2 0,1 0 0,-1 2 0,0-4 0,-5 5-1,-3-3 1,-4 2 0,-4 0 0,-1 1-1,0 1 2,-18 10-2,28-22 2,-11 12-2,-1 3 2,4-2 0,-1-1-1,2-1 1,1 0-1,-1 1 2,0-1-2,2-1 1,-2 0 0,4 1-1,-8 1 0,5-3 0,-7 5 0,5-1 0,-1 0 0,-3 2 0,0-4 0,-16 11 0,30-14 0,-30 14 0,32-12 0,-32 12 0,28-14 0,-28 14-1,30-11 1,-30 11 0,27-10 0,-27 10 1,24-9-1,-24 9 0,21-7 0,-21 7 0,22-7 0,-22 7 0,19-3-1,-19 3 1,18-6 0,-18 6 0,19-5 1,-19 5-1,20-3 0,-20 3-1,19-6 2,-19 6-1,19-5 0,-19 5-1,18-4 1,-18 4 1,0 0-1,19-5 0,-19 5 0,0 0-1,0 0 1,0 0 1,0 0-1,0 0 0,0 0 0,0 0 0,0 0 0,0 0 0,0 0 0,0 0 0,0 0 0,0 0 0,0 0 0,0 0 0,0 0 0,0 0 0,0 0 1,0 0-1,0 0 0,0 0 0,0 0 0,16 21-1,-16-21 1,4 21 0,-4-21 0,3 30 0,-3-12 0,0 1 0,0 2 0,-1 0 0,1 2 0,1 0-1,1 0 1,-2 5-2,4-2 2,-3-1-1,1 0 0,0-3 0,-2-1 0,0-1 2,0-3-1,0-17 0,2 25 0,-2-25 0,0 23 0,0-23 0,-2 17 0,2-17 0,0 0 0,-2 23 0,2-23 0,-3 16 0,3-16 0,-4 16 0,4-16 0,-2 16 0,2-16 0,-3 19 0,3-19 0,0 19 0,0-19 0,-2 21 0,2-21 1,2 21-1,-2-21 0,0 23 0,0-23 0,3 23 0,-3-23 0,0 27 0,0-27 0,2 28 0,-2-28 0,-2 28 0,1-12 0,1-16 0,0 26 0,0-26 0,1 25 0,-1-25 1,2 26-1,0-10 0,-2-16-1,-2 28 1,2-11 0,-2-1 0,-1 2 1,1-2-1,0-1 0,1 3 0,-1-2 0,0 0 0,-3-1 0,5-15 0,-6 30 0,6-30 0,-7 30 1,6-12-1,-3-2 0,1-1 0,1 3 0,0-1 0,-2 1 0,1 1 0,-1-1 0,1-2 0,-1 1 1,1 1-1,1 0 0,-1-1 1,1-1-1,0 1 0,0-1 0,-1 0 0,3-16 0,-6 32 0,5-16 1,-3-1-1,1 1 0,3-16-1,-6 27 2,6-27-2,-3 22 1,3-22 0,0 0 0,-2 18 0,2-18 0,0 0 0,0 0 0,0 0 1,0 0-1,0 0 0,0 0 0,0 0 1,0 0-1,0 0 0,0 0 0,16-25 1,-13 8-1,1-4 0,1-7 0,1-6 0,-3-3-1,1-3 1,-1-1 0,2-2 0,-3-1-1,0 1 1,-2 1 0,0-2 0,0-1 0,-4 1 0,1 0 0,-1 0-1,3 2 1,-5-1 0,6 3 0,-1 3 0,-1 6 0,4-1 0,-2 4 0,1 0 0,1 3-1,0 0 1,-2 3 0,3-5 0,-1 4 0,0-1 0,1-3 0,-3 6-1,4-3 1,-2 3 0,-1-2 0,-1 4 0,0-1 1,-3 1 0,1 1-1,0-1 2,-1 0-2,-1-1 1,1 3-1,-1-1 2,1 2-2,-1 1 0,4 15 0,-7-29-1,7 29 2,-9-22-2,9 22 1,-7-20 0,7 20 0,0 0 0,-3-19 0,3 19 0,0 0-1,0 0 1,0 0 0,0 0 0,0 0-1,0 0 1,0 0 0,0 0 0,10 26 0,-10-8 1,0 5-2,2 0 0,-2 5 0,-2 7 0,1 2 1,1 1-1,-2 3 0,0 1 0,0-2 1,1 1 0,-1-1 0,-2-3 1,2-4-1,-1-1 0,-1 0 0,1-2 0,-1-1 0,1 1 0,1-2 0,0 2 0,-1 0 0,1 2 0,0-2 0,0 1 0,1-1 0,-1 2 1,2-1-1,-2-2 0,0 0 0,2 0 0,-1-1 0,-1-2 1,2-1-1,-2 1 0,2-1 0,-2-1 0,1-1 1,-1 0-1,0 0 0,0 0 1,-1-2-1,-1 0 0,-1-2 0,0 2 0,3-1 0,-2-1 1,4-19-1,-8 30 0,8-30 0,-6 24 0,6-24 0,-3 21-1,3-21 2,0 0-2,-11 25 2,11-25-2,0 0 1,0 0 1,-3 18-1,3-18 0,0 0 0,0 0 0,0 0 0,0 0 0,0 0 0,0 0 1,0 0-1,0 0 0,0 0 0,0 0-1,-11-25 1,11 6 0,2-8 0,1-3 0,-1-6-1,0-5 1,1-1-1,1-7 0,-2 1 1,1-3-1,2-1 0,-3-3 0,4 1 0,-6-1 0,1 2 1,-1 1-1,-1 3 1,-1 1 0,-2 6 0,-1 2-1,1 3 1,1 0 0,-1 3 0,1 3-1,-1 1 1,3 2 0,-1 3 0,2 4 0,0 0 0,0 0 0,2 2 0,-1 1 0,-1 0 0,2 3-1,-2 15 1,0-29 0,0 29 0,0-28 1,0 28-1,0-17 2,0 17-2,0-18 1,0 18 0,0 0 0,0-19-1,0 19 0,0 0 0,0 0 0,0 0 0,-2-16-1,2 16 1,0 0 0,0 0 0,0 0 0,-1 18 0,1-18-2,-6 21 2,3-2-1,1 6 1,-2 3-2,1 5 2,-1 6-1,1 5 1,-1 7 1,1 1-1,-1 1 0,-1 2 0,1 1 0,-1 0 0,0-1 1,-1-3-2,5-1 2,-5-5-1,3-2 0,1-2 0,-1-5 1,-1-2-1,2-2 0,1-3 0,-1 0 1,0 0-1,0-4 0,2 1 0,-2-1 0,2 0 0,0-3 1,0 0-1,-1 2 0,-1-4 1,0 2-2,2-4 2,0 0-1,-2-1 0,1 1 0,-1 1 0,2-5 0,-4 1 0,1 2 1,1-1-1,-3 1 0,5-18 1,-7 26-1,7-26 1,-6 20-1,6-20 0,0 0 1,0 0-1,0 0 0,0 0 0,0 0 1,0 0-1,-1-21-1,2 5 1,-1-4-1,4-8 0,-2-7 1,-1-5-2,1-8 1,2-4 0,-2-5-1,3-2 1,-3-3 0,-1 2-1,1 1 1,0 2 0,0 1 0,-1 3 1,-1 1-1,2 2 1,-2 1 0,0 2 0,2 3 0,0 3 0,-2 3 0,1 4 0,3 5 0,0 4 0,1 2 0,-2 6 0,3 1-1,-6 16 1,12-25 0,-12 25 0,9-19-1,-9 19 1,5-16 0,-5 16 0,4-16 0,-4 16 0,-4-17 0,4 17 0,-7-23 0,7 23 0,-7-28-1,2 12 1,5 16 0,-7-27 0,7 27 0,-6-24 0,6 24 0,0 0 0,-5-18 0,5 18 0,0 0 0,0 0 0,0 0 0,0 0 0,0 0 0,0 0 0,0 0 0,-18 0 0,18 0 0,0 0-1,-15 14 1,15-14 0,-18 16 0,18-16 0,-18 23 1,18-23-1,-21 28 0,5-14 1,6 4-1,-6-1 0,0-3 1,-4 0-1,3 1 0,-4-1 0,-2 0 1,1-2-1,-6 2 0,3 0 0,-3 0 0,-2 0 0,-2 2 0,-1 0 0,-4 0 0,-2 1 0,0-1 0,0-2 0,2 2 0,-3-2 0,3 2 1,1-2-1,3 0 0,-1 2 1,1-2-1,-3 2 1,1-2-1,0 0 1,-1 1-1,-1 1 1,0 0-1,0-2 0,2 4 0,-2-2 1,2 3-1,-3 0 0,1-1 1,0 1-1,2 0 0,-2-1 0,3 0 1,-1-1-1,3-1 0,4-2 0,0 2 0,0-2 1,1-2-1,1 2 0,1-1 0,-3 1 0,1-2 0,-3 0 0,2 2 0,-2-1 0,-2 1 0,4 0 0,-4 0 0,4 0 1,1-2-1,3 2 0,-1-2 0,0-1 0,1 1 1,-3-1-1,4-1 0,-3 3 0,-1-1-1,-1 0 1,2 2 0,-1 0 0,1 0 1,1 1-1,0-1 1,2-2-1,7 0 0,-1-3 1,17-9-1,-22 14 0,22-14 0,0 0 0,0 0-1,0 0 1,0 0 0,0 0 0,20 2 0,-4-8-1,-16 6 1,39-22-1,-11 8 1,11 0-1,-2-8 0,9 3 0,0-2 0,1 0 1,3-2-1,-3 2 0,1 0 1,-2 0 0,-2 2 0,-2-1 0,1 1 0,3 0 0,-2-1-1,2-1 1,3-2 0,2-3 0,-1 0 0,-1-3 0,-1 3 0,-4 0 0,-2-1 0,-5 3 0,-5 3 0,-2 0 0,-3 3 0,-1 2 0,2 4 0,1-2 0,2 0 0,5 0 0,-1-2 0,2-2 0,2 3 0,-2-1 0,0-2 0,-3 4 0,-6 0 0,-4 3 1,-1 1-1,-1 3 0,-7 0 0,1 0 0,0-2 0,0 0 0,2 2 0,-1 0 0,3-2 0,-1 2 0,2-1 0,-3-1 0,2 4-1,-3-4 1,-1 2 1,-16 7-1,25-11 0,-25 11 0,19-9 0,-19 9 0,20-12 0,-20 12 1,19-10-1,-19 10 0,28-14 0,-12 7 0,0-1 0,-16 8 0,30-12 0,-30 12 0,25-9 0,-25 9 0,16-7 0,-16 7 0,17-5 0,-17 5 0,20-5-1,-4 1 1,-1 1 0,1-1 0,2 1 0,0-1 0,-18 4 0,26-5 0,-26 5 0,16-2 0,-16 2 0,16-3 0,-16 3 0,18 0 1,-18 0-1,0 0 0,17 7 0,-17-7 0,0 0 0,-14 21 0,14-21 0,-35 24 0,15-10 0,-6 4 1,-2 0-1,-2 1 0,-2 4 0,-2-2 0,1 3 1,1 1-1,-5 0 0,5 1 0,-3-1 0,0-3 0,1 5 0,-3-3 0,2 1 0,-2 0 0,1-3 0,-3 3 0,2 0 0,0 1 0,2-5 0,0 4 0,-2-4 0,1 0 0,5 0 0,-1-3 0,4-1 0,-1-3 0,1 2 0,3-2 0,2 0 0,0-2 0,1 1 0,-1 1 0,0 0 0,-2 0 0,0 0 0,-3 0 0,3-2 0,-3 2 0,3 0 1,1-1-1,2-1 0,1-1 0,2-3 0,19-8 0,-34 20 0,18-12 0,-1 3 0,-3 0 0,1-1 0,-2 2 0,-2 2 1,0-1-1,2 3 0,1-4 0,3 2 0,-1-5 0,18-9 0,-27 21 0,27-21 0,-19 19 0,19-19-1,-21 16 1,21-16-1,-28 19 1,8-12-1,1 4 0,-2-2 1,-1-1-1,-1-1 1,6 0-1,1-1 1,16-6-1,0 0 1,0 0 0,0 0-1,0 0 1,25-2 0,-4-5 0,2 2 0,3-2 0,1 0 0,4 0 0,-1 0 0,6-2-1,-1 0 1,6-5-1,-1-2 1,10-1-1,-3-5 0,5 3 0,-3-4 0,2 0 0,-3-1 1,1 5 0,-3-3-1,-5 5 2,-1-1-2,1 1 2,0 1-1,-3-2 0,5 3 1,-3-3-1,3 2 0,-1-3 1,0-1-1,1 1 0,-4 2 0,-2-1 1,-4 0-1,-3 3 0,-5 1 0,-4 1 0,-5 1 0,0 1 0,-16 11 0,28-21 0,-12 9 0,0 1 0,3 1 0,1-1 0,-1-1 0,-1 3 1,0-1-1,-18 10 0,24-18 0,-24 18 0,0 0 0,18-19 0,-18 19 0,0 0 0,16-14 0,-16 14 0,16-11 0,-16 11 0,21-12 0,-21 12 0,26-9 0,-26 9 0,27-9 0,-27 9 0,23-10 0,-23 10 0,24-11 0,-8 6 0,-16 5 0,25-12 0,-25 12 1,28-16-1,-28 16 0,27-12 0,-27 12 0,21-16 0,-21 16 1,18-16-1,-18 16 0,19-18 0,-19 18 0,19-15 0,-19 15 0,22-14 1,-22 14-1,19-13 0,-19 13 1,16-7 0,-16 7-1,16-5 1,-16 5 0,0 0-1,0 0 1,0 0-1,-2 21 1,2-21-1,-19 23 1,6-7-1,-3 0 0,0 1 1,-5 2-1,4 2 0,-5 2 0,1 0 0,-2 0 0,-3 2 0,-1 1 0,-3-1 0,2-1 0,-4 1 0,2-4 1,-1 2-1,-1-2 0,4 0 0,-2-2 0,0-1 0,0-1 0,-4 1 0,0 1 0,-1-3 0,0 2 0,0-3 0,1 1 0,-1 0 0,5-2 0,-2-2 0,4 1 0,1 1 0,2-2 0,3 0 0,-3 1 0,2-3 0,-2 3 0,6-3 0,-1 2 0,1-3 0,0 0 0,3 0 0,16-9 0,-27 17 0,27-17 0,-23 18 1,23-18-1,-23 19 0,23-19-1,-24 20 1,24-20-1,-25 21 1,25-21 0,-23 17 0,23-17-1,-20 14 1,20-14 0,0 0 0,-15 16 0,15-16 0,0 0 0,0 0-1,0 0 1,24 12 0,-24-12 0,34-5 0,-9 2-1,3-3 1,7 1 0,4-4 0,5-1 0,2-4 0,0 3 0,1-1 0,-2-2 0,-1 0 0,-7 1 0,2 1 0,-8-2 1,1 5-2,0-5 1,-4 4 0,2-1 0,-2-1 0,1 1 1,-3-1-1,1 1 0,-3 1 0,-2 1 0,-5-1 0,1 1 0,-2 0 0,3-2 0,-1 3 0,1-3 0,2 1 0,2-1-1,0 2 1,-3 0 0,-4 2 0,-16 7 0,26-7 0,-26 7 0,0 0 0,0 0 1,18-3-1,-18 3 0,0 0 0,0 0 0,16 0 0,-16 0 0,0 0 0,0 0 0,0 0 0,17 2 0,-17-2 0,0 0 0,0 0 0,0 0 0,-5 15 0,5-15 1,0 0-1,-25 23 0,25-23 0,-30 23 1,6-9-1,-3 2 0,-1-2 0,-2 2 0,0 0 0,0 1 0,-2-1 1,4-2-1,3 2 0,2 2 0,4-1 0,1-3 0,2 2 0,16-16-1,-21 23 1,21-23 0,-5 19 0,5-19-1,17 9 1,1-7 0,5-2 0,5 0 0,11-6-1,0 1 2,5-4-1,0 4 0,-2-5 0,-1 1 0,-6 0 0,-5 2 1,-8 3-1,-5-3 0,-17 7 0,0 0 0,18-5 1,-18 5-1,0 0 0,0 0 0,0 0 0,0 0 0,-20-10-1,20 10 1,0 0 0,-26 5 0,26-5-1,-26 16 1,26-16 0,-27 23 0,27-23 0,-26 24-1,26-24 1,-16 19 0,16-19 0,0 0-1,-7 18 1,7-18 0,0 0 1,21-3-1,-21 3 0,33-13 0,-11 1-1,-1-2 1,0-2 0,-3 0-1,-3 0 0,-4 1 0,-6-1-1,-5 16 2,-14-27-1,14 27 0,-33-19 1,10 12 0,-7 4 1,1 3 0,-1 1 1,4 5-1,-1 1 0,5 3 1,-1 2-1,3 6 0,8 0 0,1-1-1,4 1 0,7-18 1,-7 30-1,7-30 0,11 17 0,5-15-1,5-7 1,2-4-1,1-3 0,-1-4-1,2-2 1,-7-1-1,-2 3 0,-15-3 1,-1 19-1,-21-21 1,2 15 0,-4 5 0,2 2 0,-8-6-10,14 14-25,-12-6 1,27-3-2,-30 9 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2FF0E7A9-7903-4F63-902C-C8670945D9A1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47C53E08-3928-40A2-8B1A-67794F93F271}" type="datetimeFigureOut">
              <a:rPr lang="en-US" smtClean="0"/>
              <a:t>8/24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image" Target="../media/image52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1.emf"/><Relationship Id="rId4" Type="http://schemas.openxmlformats.org/officeDocument/2006/relationships/image" Target="../media/image46.wmf"/><Relationship Id="rId9" Type="http://schemas.openxmlformats.org/officeDocument/2006/relationships/image" Target="../media/image5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8.wmf"/><Relationship Id="rId3" Type="http://schemas.openxmlformats.org/officeDocument/2006/relationships/image" Target="../media/image60.e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69.w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image" Target="../media/image85.emf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7.wmf"/><Relationship Id="rId24" Type="http://schemas.openxmlformats.org/officeDocument/2006/relationships/image" Target="../media/image83.wmf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6.wmf"/><Relationship Id="rId14" Type="http://schemas.openxmlformats.org/officeDocument/2006/relationships/image" Target="../media/image86.emf"/><Relationship Id="rId22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1.wmf"/><Relationship Id="rId18" Type="http://schemas.openxmlformats.org/officeDocument/2006/relationships/image" Target="../media/image93.wmf"/><Relationship Id="rId3" Type="http://schemas.openxmlformats.org/officeDocument/2006/relationships/image" Target="../media/image94.e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3.emf"/><Relationship Id="rId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" Type="http://schemas.openxmlformats.org/officeDocument/2006/relationships/image" Target="../media/image8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15" Type="http://schemas.openxmlformats.org/officeDocument/2006/relationships/image" Target="../media/image12.e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19" Type="http://schemas.openxmlformats.org/officeDocument/2006/relationships/customXml" Target="../ink/ink4.xml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13" Type="http://schemas.openxmlformats.org/officeDocument/2006/relationships/image" Target="../media/image56.e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36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34.wmf"/><Relationship Id="rId34" Type="http://schemas.openxmlformats.org/officeDocument/2006/relationships/image" Target="../media/image40.wmf"/><Relationship Id="rId7" Type="http://schemas.openxmlformats.org/officeDocument/2006/relationships/image" Target="../media/image44.emf"/><Relationship Id="rId12" Type="http://schemas.openxmlformats.org/officeDocument/2006/relationships/customXml" Target="../ink/ink7.xml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55.emf"/><Relationship Id="rId24" Type="http://schemas.openxmlformats.org/officeDocument/2006/relationships/image" Target="../media/image45.e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customXml" Target="../ink/ink6.xml"/><Relationship Id="rId19" Type="http://schemas.openxmlformats.org/officeDocument/2006/relationships/image" Target="../media/image33.wmf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-4: Measuring Ang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9669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7620000" cy="783453"/>
          </a:xfrm>
        </p:spPr>
        <p:txBody>
          <a:bodyPr/>
          <a:lstStyle/>
          <a:p>
            <a:r>
              <a:rPr lang="en-US" dirty="0" smtClean="0"/>
              <a:t>Types of Angle Pair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640079"/>
            <a:ext cx="7620000" cy="6113418"/>
          </a:xfrm>
        </p:spPr>
        <p:txBody>
          <a:bodyPr/>
          <a:lstStyle/>
          <a:p>
            <a:r>
              <a:rPr lang="en-US" dirty="0" smtClean="0"/>
              <a:t>Adjacent Angl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Vertical Angl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plementary Angles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Supplementary Angl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4948" y="1201782"/>
            <a:ext cx="5238205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coplanar angles with a: _______________, ________________, _______________________________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04948" y="3187337"/>
            <a:ext cx="52382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angles whose sides are  __________ ______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04948" y="4545874"/>
            <a:ext cx="52382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angles whose measures have a sum of _______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04948" y="6027003"/>
            <a:ext cx="52382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angles whose measures have a sum of _______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1" y="1528354"/>
            <a:ext cx="2259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common side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60765" y="1528355"/>
            <a:ext cx="2534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 Rounded MT Bold" pitchFamily="34" charset="0"/>
              </a:rPr>
              <a:t>common vertex</a:t>
            </a:r>
            <a:endParaRPr lang="en-US" sz="2400" dirty="0">
              <a:solidFill>
                <a:srgbClr val="00B050"/>
              </a:solidFill>
              <a:latin typeface="Arial Rounded MT Bold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9450" y="1933305"/>
            <a:ext cx="4728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 Rounded MT Bold" pitchFamily="34" charset="0"/>
              </a:rPr>
              <a:t>no common interior points</a:t>
            </a:r>
            <a:endParaRPr lang="en-US" sz="2400" dirty="0">
              <a:solidFill>
                <a:srgbClr val="0070C0"/>
              </a:solidFill>
              <a:latin typeface="Arial Rounded MT Bold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09452" y="3553097"/>
            <a:ext cx="2508068" cy="470263"/>
            <a:chOff x="509452" y="3553097"/>
            <a:chExt cx="2508068" cy="470263"/>
          </a:xfrm>
        </p:grpSpPr>
        <p:sp>
          <p:nvSpPr>
            <p:cNvPr id="14" name="TextBox 13"/>
            <p:cNvSpPr txBox="1"/>
            <p:nvPr/>
          </p:nvSpPr>
          <p:spPr>
            <a:xfrm>
              <a:off x="509452" y="3553097"/>
              <a:ext cx="1489165" cy="470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Arial Rounded MT Bold" pitchFamily="34" charset="0"/>
                </a:rPr>
                <a:t>opposite</a:t>
              </a:r>
              <a:endParaRPr lang="en-US" sz="24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116183" y="3553098"/>
              <a:ext cx="9013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Arial Rounded MT Bold" pitchFamily="34" charset="0"/>
                </a:rPr>
                <a:t>rays</a:t>
              </a:r>
              <a:endParaRPr lang="en-US" sz="24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061719" y="4916079"/>
          <a:ext cx="590809" cy="41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719" y="4916079"/>
                        <a:ext cx="590809" cy="41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027793" y="6353175"/>
          <a:ext cx="738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793" y="6353175"/>
                        <a:ext cx="7381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446" y="1485620"/>
            <a:ext cx="2070553" cy="10946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932" y="2856592"/>
            <a:ext cx="2430458" cy="107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187" y="3986939"/>
            <a:ext cx="1351688" cy="1260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829" y="4075611"/>
            <a:ext cx="1632539" cy="11729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177" y="753473"/>
            <a:ext cx="1623234" cy="93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83" y="5752783"/>
            <a:ext cx="1640888" cy="9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0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068" y="130947"/>
            <a:ext cx="8151223" cy="496072"/>
          </a:xfrm>
        </p:spPr>
        <p:txBody>
          <a:bodyPr/>
          <a:lstStyle/>
          <a:p>
            <a:r>
              <a:rPr lang="en-US" sz="2400" dirty="0" smtClean="0"/>
              <a:t>Example 1: Use the diagram below. Is each statement true? Explain.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4829"/>
            <a:ext cx="7620000" cy="2718262"/>
          </a:xfrm>
        </p:spPr>
        <p:txBody>
          <a:bodyPr>
            <a:normAutofit/>
          </a:bodyPr>
          <a:lstStyle/>
          <a:p>
            <a:pPr marL="346075" indent="-346075">
              <a:buFont typeface="+mj-lt"/>
              <a:buAutoNum type="alphaLcPeriod"/>
            </a:pPr>
            <a:r>
              <a:rPr lang="en-US" dirty="0" smtClean="0"/>
              <a:t>          and            are adjacent angles.</a:t>
            </a:r>
          </a:p>
          <a:p>
            <a:pPr marL="346075" indent="-346075">
              <a:buFont typeface="+mj-lt"/>
              <a:buAutoNum type="alphaLcPeriod"/>
            </a:pPr>
            <a:endParaRPr lang="en-US" dirty="0" smtClean="0"/>
          </a:p>
          <a:p>
            <a:pPr marL="346075" indent="-346075">
              <a:buFont typeface="+mj-lt"/>
              <a:buAutoNum type="alphaLcPeriod"/>
            </a:pPr>
            <a:r>
              <a:rPr lang="en-US" dirty="0" smtClean="0"/>
              <a:t>          and            are vertical angles.</a:t>
            </a:r>
          </a:p>
          <a:p>
            <a:pPr marL="346075" indent="-346075">
              <a:buFont typeface="+mj-lt"/>
              <a:buAutoNum type="alphaLcPeriod"/>
            </a:pPr>
            <a:endParaRPr lang="en-US" dirty="0" smtClean="0"/>
          </a:p>
          <a:p>
            <a:pPr marL="346075" indent="-346075">
              <a:buFont typeface="+mj-lt"/>
              <a:buAutoNum type="alphaLcPeriod"/>
            </a:pPr>
            <a:r>
              <a:rPr lang="en-US" dirty="0" smtClean="0"/>
              <a:t>          and            are supplementary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611" y="586260"/>
            <a:ext cx="3278778" cy="297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37045" y="3754293"/>
          <a:ext cx="870395" cy="33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045" y="3754293"/>
                        <a:ext cx="870395" cy="33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41839" y="3754438"/>
          <a:ext cx="996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495000" imgH="164880" progId="Equation.DSMT4">
                  <p:embed/>
                </p:oleObj>
              </mc:Choice>
              <mc:Fallback>
                <p:oleObj name="Equation" r:id="rId6" imgW="49500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1839" y="3754438"/>
                        <a:ext cx="9969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11213" y="4767263"/>
          <a:ext cx="922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1213" y="4767263"/>
                        <a:ext cx="922337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29139" y="4767263"/>
          <a:ext cx="1022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9139" y="4767263"/>
                        <a:ext cx="1022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11213" y="5792788"/>
          <a:ext cx="922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1213" y="5792788"/>
                        <a:ext cx="922337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67239" y="5792788"/>
          <a:ext cx="946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67239" y="5792788"/>
                        <a:ext cx="9461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94510" y="4170219"/>
            <a:ext cx="803564" cy="475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Yes, 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01092" y="4184073"/>
            <a:ext cx="3893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they have a common side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94510" y="5167747"/>
            <a:ext cx="803564" cy="475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No, 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90256" y="5181602"/>
            <a:ext cx="652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they don’t share two pairs of opposite rays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94510" y="6192983"/>
            <a:ext cx="803564" cy="475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Yes, 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87237" y="6206838"/>
            <a:ext cx="6525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the sum of the angles is 180°</a:t>
            </a:r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02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4748"/>
            <a:ext cx="7620000" cy="833725"/>
          </a:xfrm>
        </p:spPr>
        <p:txBody>
          <a:bodyPr/>
          <a:lstStyle/>
          <a:p>
            <a:r>
              <a:rPr lang="en-US" dirty="0" smtClean="0"/>
              <a:t>Assumptions About 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ptions you </a:t>
            </a:r>
            <a:r>
              <a:rPr lang="en-US" b="1" u="sng" dirty="0" smtClean="0"/>
              <a:t>can </a:t>
            </a:r>
            <a:r>
              <a:rPr lang="en-US" dirty="0" smtClean="0"/>
              <a:t>make:</a:t>
            </a:r>
          </a:p>
          <a:p>
            <a:pPr marL="692150" lvl="1" indent="-346075">
              <a:buFont typeface="+mj-lt"/>
              <a:buAutoNum type="arabicPeriod"/>
            </a:pPr>
            <a:r>
              <a:rPr lang="en-US" dirty="0" smtClean="0"/>
              <a:t>Angles are adjacent</a:t>
            </a:r>
          </a:p>
          <a:p>
            <a:pPr marL="692150" lvl="1" indent="-346075">
              <a:buFont typeface="+mj-lt"/>
              <a:buAutoNum type="arabicPeriod"/>
            </a:pPr>
            <a:r>
              <a:rPr lang="en-US" dirty="0" smtClean="0"/>
              <a:t>Angles are adjacent and supplementary</a:t>
            </a:r>
          </a:p>
          <a:p>
            <a:pPr marL="692150" lvl="1" indent="-346075">
              <a:buFont typeface="+mj-lt"/>
              <a:buAutoNum type="arabicPeriod"/>
            </a:pPr>
            <a:r>
              <a:rPr lang="en-US" dirty="0" smtClean="0"/>
              <a:t>Angles are vertical angles</a:t>
            </a:r>
          </a:p>
          <a:p>
            <a:pPr marL="692150" lvl="1" indent="-346075">
              <a:buFont typeface="+mj-lt"/>
              <a:buAutoNum type="arabicPeriod"/>
            </a:pPr>
            <a:endParaRPr lang="en-US" dirty="0" smtClean="0"/>
          </a:p>
          <a:p>
            <a:r>
              <a:rPr lang="en-US" dirty="0" smtClean="0"/>
              <a:t>Assumptions you </a:t>
            </a:r>
            <a:r>
              <a:rPr lang="en-US" b="1" u="sng" dirty="0" smtClean="0"/>
              <a:t>can’t</a:t>
            </a:r>
            <a:r>
              <a:rPr lang="en-US" dirty="0" smtClean="0"/>
              <a:t> make:</a:t>
            </a:r>
          </a:p>
          <a:p>
            <a:pPr marL="692150" lvl="1" indent="-346075">
              <a:buFont typeface="+mj-lt"/>
              <a:buAutoNum type="arabicPeriod"/>
            </a:pPr>
            <a:r>
              <a:rPr lang="en-US" dirty="0" smtClean="0"/>
              <a:t>Angles or segments are congruent</a:t>
            </a:r>
          </a:p>
          <a:p>
            <a:pPr marL="692150" lvl="1" indent="-346075">
              <a:buFont typeface="+mj-lt"/>
              <a:buAutoNum type="arabicPeriod"/>
            </a:pPr>
            <a:r>
              <a:rPr lang="en-US" dirty="0" smtClean="0"/>
              <a:t>An angle is a right angle</a:t>
            </a:r>
          </a:p>
          <a:p>
            <a:pPr marL="692150" lvl="1" indent="-346075">
              <a:buFont typeface="+mj-lt"/>
              <a:buAutoNum type="arabicPeriod"/>
            </a:pPr>
            <a:r>
              <a:rPr lang="en-US" dirty="0" smtClean="0"/>
              <a:t>Angles are complemen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88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365"/>
            <a:ext cx="7620000" cy="653617"/>
          </a:xfrm>
        </p:spPr>
        <p:txBody>
          <a:bodyPr/>
          <a:lstStyle/>
          <a:p>
            <a:r>
              <a:rPr lang="en-US" dirty="0" smtClean="0"/>
              <a:t>Postulate 1-9: Linear Pair Postula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58983" y="858981"/>
            <a:ext cx="6400800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A Linear Pair of angles are angles that are both supplementary and adjacent.</a:t>
            </a:r>
            <a:endParaRPr lang="en-US" sz="26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230582"/>
            <a:ext cx="8215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 2  What are the measures of            and            ?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629239" y="2296608"/>
          <a:ext cx="9223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239" y="2296608"/>
                        <a:ext cx="9223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120965" y="2309671"/>
          <a:ext cx="947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65" y="2309671"/>
                        <a:ext cx="9477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429" y="2991674"/>
            <a:ext cx="2841354" cy="1568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846196" y="3775899"/>
          <a:ext cx="827583" cy="31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196" y="3775899"/>
                        <a:ext cx="827583" cy="313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074240" y="3775899"/>
          <a:ext cx="716684" cy="31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240" y="3775899"/>
                        <a:ext cx="716684" cy="313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63800" y="3913043"/>
          <a:ext cx="32845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333440" imgH="177480" progId="Equation.DSMT4">
                  <p:embed/>
                </p:oleObj>
              </mc:Choice>
              <mc:Fallback>
                <p:oleObj name="Equation" r:id="rId12" imgW="133344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0" y="3913043"/>
                        <a:ext cx="32845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227425" y="4490412"/>
          <a:ext cx="2220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901440" imgH="177480" progId="Equation.DSMT4">
                  <p:embed/>
                </p:oleObj>
              </mc:Choice>
              <mc:Fallback>
                <p:oleObj name="Equation" r:id="rId14" imgW="9014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425" y="4490412"/>
                        <a:ext cx="22209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914813" y="5067780"/>
          <a:ext cx="1533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3" y="5067780"/>
                        <a:ext cx="15335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414876" y="5645150"/>
          <a:ext cx="10334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76" y="5645150"/>
                        <a:ext cx="10334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122738" y="4838989"/>
          <a:ext cx="2640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307880" imgH="203040" progId="Equation.DSMT4">
                  <p:embed/>
                </p:oleObj>
              </mc:Choice>
              <mc:Fallback>
                <p:oleObj name="Equation" r:id="rId20" imgW="13078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838989"/>
                        <a:ext cx="26400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122738" y="5461433"/>
          <a:ext cx="2563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5461433"/>
                        <a:ext cx="2563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740525" y="4864100"/>
          <a:ext cx="641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317160" imgH="177480" progId="Equation.DSMT4">
                  <p:embed/>
                </p:oleObj>
              </mc:Choice>
              <mc:Fallback>
                <p:oleObj name="Equation" r:id="rId24" imgW="3171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4864100"/>
                        <a:ext cx="64135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724073" y="5486400"/>
          <a:ext cx="768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073" y="5486400"/>
                        <a:ext cx="768350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96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365"/>
            <a:ext cx="7620000" cy="653617"/>
          </a:xfrm>
        </p:spPr>
        <p:txBody>
          <a:bodyPr/>
          <a:lstStyle/>
          <a:p>
            <a:r>
              <a:rPr lang="en-US" dirty="0" smtClean="0"/>
              <a:t>Theorem 2-1: Vertical Angle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6583" y="831272"/>
            <a:ext cx="4197926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Vertical angles are congruent</a:t>
            </a:r>
          </a:p>
          <a:p>
            <a:r>
              <a:rPr lang="en-US" sz="2600" dirty="0" smtClean="0"/>
              <a:t>                    and</a:t>
            </a:r>
            <a:endParaRPr lang="en-US" sz="2600" dirty="0"/>
          </a:p>
        </p:txBody>
      </p:sp>
      <p:sp>
        <p:nvSpPr>
          <p:cNvPr id="5" name="TextBox 4"/>
          <p:cNvSpPr txBox="1"/>
          <p:nvPr/>
        </p:nvSpPr>
        <p:spPr>
          <a:xfrm>
            <a:off x="180110" y="2590801"/>
            <a:ext cx="8188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3: What is the value of </a:t>
            </a:r>
            <a:r>
              <a:rPr lang="en-US" sz="2800" i="1" dirty="0" smtClean="0"/>
              <a:t>x</a:t>
            </a:r>
            <a:r>
              <a:rPr lang="en-US" sz="2800" dirty="0" smtClean="0"/>
              <a:t>? What are the angle measures?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5413808" y="3115251"/>
            <a:ext cx="2774228" cy="1649363"/>
            <a:chOff x="5399954" y="2852015"/>
            <a:chExt cx="2774228" cy="1649363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9954" y="2852015"/>
              <a:ext cx="2774228" cy="1649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173354" y="3128818"/>
            <a:ext cx="1162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660240" imgH="203040" progId="Equation.DSMT4">
                    <p:embed/>
                  </p:oleObj>
                </mc:Choice>
                <mc:Fallback>
                  <p:oleObj name="Equation" r:id="rId4" imgW="660240" imgH="20304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3354" y="3128818"/>
                          <a:ext cx="116205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339177" y="3806825"/>
            <a:ext cx="109696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622080" imgH="203040" progId="Equation.DSMT4">
                    <p:embed/>
                  </p:oleObj>
                </mc:Choice>
                <mc:Fallback>
                  <p:oleObj name="Equation" r:id="rId6" imgW="622080" imgH="20304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177" y="3806825"/>
                          <a:ext cx="109696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0538" y="3608388"/>
          <a:ext cx="2628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66680" imgH="177480" progId="Equation.DSMT4">
                  <p:embed/>
                </p:oleObj>
              </mc:Choice>
              <mc:Fallback>
                <p:oleObj name="Equation" r:id="rId8" imgW="106668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608388"/>
                        <a:ext cx="26289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190625" y="1303338"/>
          <a:ext cx="1101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303338"/>
                        <a:ext cx="1101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871643" y="1302761"/>
          <a:ext cx="1177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43" y="1302761"/>
                        <a:ext cx="11779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808" y="831272"/>
            <a:ext cx="2939619" cy="1747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02516" y="4169713"/>
          <a:ext cx="1939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787320" imgH="177480" progId="Equation.DSMT4">
                  <p:embed/>
                </p:oleObj>
              </mc:Choice>
              <mc:Fallback>
                <p:oleObj name="Equation" r:id="rId15" imgW="7873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16" y="4169713"/>
                        <a:ext cx="1939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216170" y="4731039"/>
          <a:ext cx="10652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170" y="4731039"/>
                        <a:ext cx="10652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3956050" y="4962525"/>
          <a:ext cx="1627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962525"/>
                        <a:ext cx="16271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561445" y="4993481"/>
          <a:ext cx="938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445" y="4993481"/>
                        <a:ext cx="938213" cy="438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956050" y="5545138"/>
          <a:ext cx="1565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545138"/>
                        <a:ext cx="15652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84380" y="5576094"/>
          <a:ext cx="9382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380" y="5576094"/>
                        <a:ext cx="938213" cy="436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92162"/>
          </a:xfrm>
        </p:spPr>
        <p:txBody>
          <a:bodyPr/>
          <a:lstStyle/>
          <a:p>
            <a:r>
              <a:rPr lang="en-US" dirty="0" smtClean="0"/>
              <a:t>Angle Bis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606145" cy="1253836"/>
          </a:xfrm>
        </p:spPr>
        <p:txBody>
          <a:bodyPr/>
          <a:lstStyle/>
          <a:p>
            <a:r>
              <a:rPr lang="en-US" dirty="0" smtClean="0"/>
              <a:t>A ________ which divides an angle into ______ _______________ angle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99309" y="1181990"/>
            <a:ext cx="8451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Arial Black" pitchFamily="34" charset="0"/>
              </a:rPr>
              <a:t>ray</a:t>
            </a:r>
            <a:endParaRPr lang="en-US" sz="26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40037" y="1154283"/>
            <a:ext cx="9630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B050"/>
                </a:solidFill>
                <a:latin typeface="Arial Black" pitchFamily="34" charset="0"/>
              </a:rPr>
              <a:t>two</a:t>
            </a:r>
            <a:endParaRPr lang="en-US" sz="2600" dirty="0">
              <a:solidFill>
                <a:srgbClr val="00B050"/>
              </a:solidFill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4255" y="1625338"/>
            <a:ext cx="21684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B050"/>
                </a:solidFill>
                <a:latin typeface="Arial Black" pitchFamily="34" charset="0"/>
              </a:rPr>
              <a:t>congruent</a:t>
            </a:r>
            <a:endParaRPr lang="en-US" sz="2600" dirty="0">
              <a:solidFill>
                <a:srgbClr val="00B050"/>
              </a:solidFill>
              <a:latin typeface="Arial Black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278" y="1814512"/>
            <a:ext cx="2055668" cy="179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620980" y="2420649"/>
            <a:ext cx="4336475" cy="493273"/>
            <a:chOff x="4807525" y="3625994"/>
            <a:chExt cx="4336475" cy="493273"/>
          </a:xfrm>
        </p:grpSpPr>
        <p:sp>
          <p:nvSpPr>
            <p:cNvPr id="7" name="TextBox 6"/>
            <p:cNvSpPr txBox="1"/>
            <p:nvPr/>
          </p:nvSpPr>
          <p:spPr>
            <a:xfrm>
              <a:off x="4807525" y="3657602"/>
              <a:ext cx="43364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is an angle bisector.</a:t>
              </a:r>
              <a:endParaRPr lang="en-US" sz="240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220855" y="3625994"/>
            <a:ext cx="524416" cy="419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253800" imgH="203040" progId="Equation.DSMT4">
                    <p:embed/>
                  </p:oleObj>
                </mc:Choice>
                <mc:Fallback>
                  <p:oleObj name="Equation" r:id="rId4" imgW="253800" imgH="2030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20855" y="3625994"/>
                          <a:ext cx="524416" cy="419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80110" y="3726874"/>
            <a:ext cx="8188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4:        bisects           . If                         , what is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?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066328" y="4534766"/>
          <a:ext cx="1689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328" y="4534766"/>
                        <a:ext cx="1689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862860" y="3709122"/>
          <a:ext cx="642910" cy="44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2860" y="3709122"/>
                        <a:ext cx="642910" cy="44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495820" y="3790807"/>
          <a:ext cx="9509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5820" y="3790807"/>
                        <a:ext cx="95091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807528" y="3790950"/>
          <a:ext cx="2070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939600" imgH="177480" progId="Equation.DSMT4">
                  <p:embed/>
                </p:oleObj>
              </mc:Choice>
              <mc:Fallback>
                <p:oleObj name="Equation" r:id="rId12" imgW="9396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7528" y="3790950"/>
                        <a:ext cx="20701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39136" y="4192732"/>
          <a:ext cx="1203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9136" y="4192732"/>
                        <a:ext cx="120332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113" y="4377603"/>
            <a:ext cx="2290904" cy="199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349423" y="4866409"/>
          <a:ext cx="447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423" y="4866409"/>
                        <a:ext cx="4476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08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7620000" cy="1143000"/>
          </a:xfrm>
        </p:spPr>
        <p:txBody>
          <a:bodyPr/>
          <a:lstStyle/>
          <a:p>
            <a:r>
              <a:rPr lang="en-US" sz="2800" dirty="0" smtClean="0"/>
              <a:t>Homework: p. 38 # </a:t>
            </a:r>
            <a:r>
              <a:rPr lang="en-US" sz="2800" dirty="0" smtClean="0"/>
              <a:t>7-23 odd, 26-32 eve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2902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Parts of an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 smtClean="0"/>
              <a:t>Formed by the union of </a:t>
            </a:r>
            <a:r>
              <a:rPr lang="en-US" dirty="0" smtClean="0">
                <a:solidFill>
                  <a:srgbClr val="FF0000"/>
                </a:solidFill>
              </a:rPr>
              <a:t>two rays</a:t>
            </a:r>
            <a:r>
              <a:rPr lang="en-US" dirty="0" smtClean="0"/>
              <a:t> with the same </a:t>
            </a:r>
            <a:r>
              <a:rPr lang="en-US" dirty="0" smtClean="0">
                <a:solidFill>
                  <a:srgbClr val="00B050"/>
                </a:solidFill>
              </a:rPr>
              <a:t>endpoint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alled sides of the angle</a:t>
            </a:r>
          </a:p>
          <a:p>
            <a:pPr lvl="1"/>
            <a:r>
              <a:rPr lang="en-US" dirty="0" smtClean="0">
                <a:solidFill>
                  <a:srgbClr val="00B050"/>
                </a:solidFill>
              </a:rPr>
              <a:t>Called the vertex of the angle</a:t>
            </a:r>
          </a:p>
          <a:p>
            <a:r>
              <a:rPr lang="en-US" dirty="0" smtClean="0"/>
              <a:t>3 ways to name</a:t>
            </a:r>
          </a:p>
          <a:p>
            <a:pPr lvl="1"/>
            <a:r>
              <a:rPr lang="en-US" dirty="0" smtClean="0">
                <a:sym typeface="Symbol"/>
              </a:rPr>
              <a:t>BAC or C</a:t>
            </a:r>
            <a:r>
              <a:rPr lang="en-US" dirty="0" smtClean="0"/>
              <a:t>AB</a:t>
            </a:r>
          </a:p>
          <a:p>
            <a:pPr lvl="1"/>
            <a:r>
              <a:rPr lang="en-US" dirty="0" smtClean="0">
                <a:sym typeface="Symbol"/>
              </a:rPr>
              <a:t>A (Vertex)</a:t>
            </a:r>
          </a:p>
          <a:p>
            <a:pPr lvl="1"/>
            <a:r>
              <a:rPr lang="en-US" dirty="0" smtClean="0">
                <a:sym typeface="Symbol"/>
              </a:rPr>
              <a:t>1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724400" y="4343400"/>
            <a:ext cx="2516658" cy="1833265"/>
            <a:chOff x="4724400" y="4343400"/>
            <a:chExt cx="2516658" cy="1833265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5181599" y="4343400"/>
              <a:ext cx="2059459" cy="15982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5105400" y="58674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400800" y="48768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24400" y="5715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96000" y="4495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</a:t>
              </a:r>
              <a:endParaRPr lang="en-US" sz="2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181599" y="5867400"/>
            <a:ext cx="3047999" cy="537865"/>
            <a:chOff x="5181599" y="5867400"/>
            <a:chExt cx="3047999" cy="537865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5181599" y="5941641"/>
              <a:ext cx="3047999" cy="195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6781800" y="58674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05600" y="5943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715000" y="54864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4102149" y="3866091"/>
            <a:ext cx="4101840" cy="2697840"/>
            <a:chOff x="4102149" y="3866091"/>
            <a:chExt cx="4101840" cy="2697840"/>
          </a:xfrm>
        </p:grpSpPr>
        <p:grpSp>
          <p:nvGrpSpPr>
            <p:cNvPr id="19" name="Group 18"/>
            <p:cNvGrpSpPr/>
            <p:nvPr/>
          </p:nvGrpSpPr>
          <p:grpSpPr>
            <a:xfrm>
              <a:off x="4102149" y="3866091"/>
              <a:ext cx="4101840" cy="2697840"/>
              <a:chOff x="4102149" y="3866091"/>
              <a:chExt cx="4101840" cy="2697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">
                <p14:nvContentPartPr>
                  <p14:cNvPr id="18" name="Ink 17"/>
                  <p14:cNvContentPartPr/>
                  <p14:nvPr/>
                </p14:nvContentPartPr>
                <p14:xfrm>
                  <a:off x="4102149" y="3866091"/>
                  <a:ext cx="4101840" cy="2697840"/>
                </p14:xfrm>
              </p:contentPart>
            </mc:Choice>
            <mc:Fallback xmlns="">
              <p:pic>
                <p:nvPicPr>
                  <p:cNvPr id="18" name="Ink 17"/>
                  <p:cNvPicPr/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4053909" y="3770331"/>
                    <a:ext cx="4197960" cy="2889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">
                <p14:nvContentPartPr>
                  <p14:cNvPr id="17" name="Ink 16"/>
                  <p14:cNvContentPartPr/>
                  <p14:nvPr/>
                </p14:nvContentPartPr>
                <p14:xfrm>
                  <a:off x="5042109" y="4245531"/>
                  <a:ext cx="3108960" cy="1886040"/>
                </p14:xfrm>
              </p:contentPart>
            </mc:Choice>
            <mc:Fallback xmlns="">
              <p:pic>
                <p:nvPicPr>
                  <p:cNvPr id="17" name="Ink 16"/>
                  <p:cNvPicPr/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994229" y="4149411"/>
                    <a:ext cx="3205080" cy="2078280"/>
                  </a:xfrm>
                  <a:prstGeom prst="rect">
                    <a:avLst/>
                  </a:prstGeom>
                </p:spPr>
              </p:pic>
            </mc:Fallback>
          </mc:AlternateContent>
        </p:grpSp>
        <p:sp>
          <p:nvSpPr>
            <p:cNvPr id="20" name="TextBox 19"/>
            <p:cNvSpPr txBox="1"/>
            <p:nvPr/>
          </p:nvSpPr>
          <p:spPr>
            <a:xfrm>
              <a:off x="4376058" y="5081453"/>
              <a:ext cx="114953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Exterior</a:t>
              </a:r>
              <a:endParaRPr lang="en-US" sz="22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460789" y="4506171"/>
            <a:ext cx="2625480" cy="1426320"/>
            <a:chOff x="5460789" y="4506171"/>
            <a:chExt cx="2625480" cy="142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/>
                <p14:cNvContentPartPr/>
                <p14:nvPr/>
              </p14:nvContentPartPr>
              <p14:xfrm>
                <a:off x="5460789" y="4506171"/>
                <a:ext cx="2625480" cy="1426320"/>
              </p14:xfrm>
            </p:contentPart>
          </mc:Choice>
          <mc:Fallback xmlns="">
            <p:pic>
              <p:nvPicPr>
                <p:cNvPr id="5" name="Ink 4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412549" y="4410411"/>
                  <a:ext cx="2721600" cy="161820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6505304" y="5264332"/>
              <a:ext cx="114953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Interior</a:t>
              </a:r>
              <a:endParaRPr lang="en-US" sz="2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036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7073"/>
            <a:ext cx="7620000" cy="678951"/>
          </a:xfrm>
        </p:spPr>
        <p:txBody>
          <a:bodyPr/>
          <a:lstStyle/>
          <a:p>
            <a:r>
              <a:rPr lang="en-US" dirty="0" smtClean="0"/>
              <a:t>Types of Angle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3148148"/>
            <a:ext cx="7620000" cy="1959429"/>
          </a:xfrm>
        </p:spPr>
        <p:txBody>
          <a:bodyPr/>
          <a:lstStyle/>
          <a:p>
            <a:r>
              <a:rPr lang="en-US" dirty="0" smtClean="0"/>
              <a:t>Congruent Angles</a:t>
            </a:r>
          </a:p>
          <a:p>
            <a:pPr lvl="1"/>
            <a:r>
              <a:rPr lang="en-US" dirty="0" smtClean="0"/>
              <a:t>Angles with the same measur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20" y="1283653"/>
            <a:ext cx="1231992" cy="11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971" y="1386930"/>
            <a:ext cx="917081" cy="104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045" y="1631134"/>
            <a:ext cx="2432367" cy="782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17" y="1750423"/>
            <a:ext cx="1900056" cy="705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2330" y="881742"/>
            <a:ext cx="862149" cy="37882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Acute 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59427" y="888273"/>
            <a:ext cx="757648" cy="36576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Right 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127861" y="886487"/>
            <a:ext cx="97971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Obtuse 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792684" y="888273"/>
            <a:ext cx="953590" cy="3657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Straight </a:t>
            </a:r>
            <a:endParaRPr lang="en-US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78596"/>
              </p:ext>
            </p:extLst>
          </p:nvPr>
        </p:nvGraphicFramePr>
        <p:xfrm>
          <a:off x="402318" y="2441666"/>
          <a:ext cx="10239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8" y="2441666"/>
                        <a:ext cx="10239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10400"/>
              </p:ext>
            </p:extLst>
          </p:nvPr>
        </p:nvGraphicFramePr>
        <p:xfrm>
          <a:off x="2322513" y="2441575"/>
          <a:ext cx="682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441575"/>
                        <a:ext cx="6826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11136"/>
              </p:ext>
            </p:extLst>
          </p:nvPr>
        </p:nvGraphicFramePr>
        <p:xfrm>
          <a:off x="4249738" y="2441575"/>
          <a:ext cx="1246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441575"/>
                        <a:ext cx="12461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35272"/>
              </p:ext>
            </p:extLst>
          </p:nvPr>
        </p:nvGraphicFramePr>
        <p:xfrm>
          <a:off x="6832600" y="2441575"/>
          <a:ext cx="7826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441575"/>
                        <a:ext cx="7826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565" y="3594327"/>
            <a:ext cx="1567381" cy="1160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9565" y="4848361"/>
            <a:ext cx="1562989" cy="1134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51121"/>
              </p:ext>
            </p:extLst>
          </p:nvPr>
        </p:nvGraphicFramePr>
        <p:xfrm>
          <a:off x="2717075" y="4392566"/>
          <a:ext cx="1314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7" imgW="622080" imgH="164880" progId="Equation.DSMT4">
                  <p:embed/>
                </p:oleObj>
              </mc:Choice>
              <mc:Fallback>
                <p:oleObj name="Equation" r:id="rId17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075" y="4392566"/>
                        <a:ext cx="13144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6104"/>
              </p:ext>
            </p:extLst>
          </p:nvPr>
        </p:nvGraphicFramePr>
        <p:xfrm>
          <a:off x="4578850" y="4899070"/>
          <a:ext cx="1325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9" imgW="838080" imgH="406080" progId="Equation.DSMT4">
                  <p:embed/>
                </p:oleObj>
              </mc:Choice>
              <mc:Fallback>
                <p:oleObj name="Equation" r:id="rId19" imgW="83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50" y="4899070"/>
                        <a:ext cx="1325562" cy="646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7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7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Example 1: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838200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. Name the angle below. </a:t>
            </a:r>
          </a:p>
          <a:p>
            <a:r>
              <a:rPr lang="en-US" sz="2800" dirty="0" smtClean="0"/>
              <a:t>     Name the sides and the vertex of the angle.</a:t>
            </a:r>
            <a:endParaRPr lang="en-US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11222"/>
              </p:ext>
            </p:extLst>
          </p:nvPr>
        </p:nvGraphicFramePr>
        <p:xfrm>
          <a:off x="4151812" y="895493"/>
          <a:ext cx="3071949" cy="43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812" y="895493"/>
                        <a:ext cx="3071949" cy="434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762000" y="1905000"/>
            <a:ext cx="2819400" cy="1600200"/>
            <a:chOff x="1524000" y="2895600"/>
            <a:chExt cx="4114800" cy="2209800"/>
          </a:xfrm>
        </p:grpSpPr>
        <p:grpSp>
          <p:nvGrpSpPr>
            <p:cNvPr id="30" name="Group 29"/>
            <p:cNvGrpSpPr/>
            <p:nvPr/>
          </p:nvGrpSpPr>
          <p:grpSpPr>
            <a:xfrm>
              <a:off x="1981200" y="2895600"/>
              <a:ext cx="3657600" cy="2209800"/>
              <a:chOff x="1981200" y="2895600"/>
              <a:chExt cx="3657600" cy="220980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1981200" y="2895600"/>
                <a:ext cx="3657600" cy="2209800"/>
                <a:chOff x="1981200" y="2895600"/>
                <a:chExt cx="3657600" cy="2209800"/>
              </a:xfrm>
            </p:grpSpPr>
            <p:cxnSp>
              <p:nvCxnSpPr>
                <p:cNvPr id="26" name="Straight Arrow Connector 25"/>
                <p:cNvCxnSpPr/>
                <p:nvPr/>
              </p:nvCxnSpPr>
              <p:spPr>
                <a:xfrm flipV="1">
                  <a:off x="4191000" y="2895600"/>
                  <a:ext cx="1219200" cy="5334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4343400" y="4876800"/>
                  <a:ext cx="1295400" cy="2286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/>
                <p:cNvCxnSpPr/>
                <p:nvPr/>
              </p:nvCxnSpPr>
              <p:spPr>
                <a:xfrm flipV="1">
                  <a:off x="1981200" y="2895600"/>
                  <a:ext cx="3429000" cy="15240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1981200" y="3429000"/>
                  <a:ext cx="2209800" cy="9906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headEnd type="oval"/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981200" y="4419600"/>
                  <a:ext cx="2362200" cy="4572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" name="Straight Arrow Connector 19"/>
              <p:cNvCxnSpPr/>
              <p:nvPr/>
            </p:nvCxnSpPr>
            <p:spPr>
              <a:xfrm>
                <a:off x="1981200" y="4419600"/>
                <a:ext cx="3657600" cy="685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1524000" y="4191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886200" y="2971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Y</a:t>
              </a:r>
              <a:endParaRPr lang="en-US" sz="2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67200" y="4419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Z</a:t>
              </a:r>
              <a:endParaRPr lang="en-US" sz="24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895600" y="4038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21845"/>
              </p:ext>
            </p:extLst>
          </p:nvPr>
        </p:nvGraphicFramePr>
        <p:xfrm>
          <a:off x="6925491" y="1281519"/>
          <a:ext cx="1223341" cy="51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491" y="1281519"/>
                        <a:ext cx="1223341" cy="516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13698"/>
              </p:ext>
            </p:extLst>
          </p:nvPr>
        </p:nvGraphicFramePr>
        <p:xfrm>
          <a:off x="7099663" y="1909367"/>
          <a:ext cx="380595" cy="35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663" y="1909367"/>
                        <a:ext cx="380595" cy="353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4800" y="3733800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. Label the 3 points on the figure below so that the angle has sides KQ and KN.</a:t>
            </a:r>
            <a:endParaRPr lang="en-US" sz="2800" dirty="0"/>
          </a:p>
        </p:txBody>
      </p:sp>
      <p:grpSp>
        <p:nvGrpSpPr>
          <p:cNvPr id="25" name="Group 27"/>
          <p:cNvGrpSpPr/>
          <p:nvPr/>
        </p:nvGrpSpPr>
        <p:grpSpPr>
          <a:xfrm>
            <a:off x="2590800" y="4796135"/>
            <a:ext cx="3124198" cy="1676400"/>
            <a:chOff x="2514600" y="1600200"/>
            <a:chExt cx="3124198" cy="1676400"/>
          </a:xfrm>
        </p:grpSpPr>
        <p:grpSp>
          <p:nvGrpSpPr>
            <p:cNvPr id="27" name="Group 8"/>
            <p:cNvGrpSpPr/>
            <p:nvPr/>
          </p:nvGrpSpPr>
          <p:grpSpPr>
            <a:xfrm>
              <a:off x="2590799" y="1600200"/>
              <a:ext cx="3047999" cy="1600200"/>
              <a:chOff x="2286000" y="2514600"/>
              <a:chExt cx="2819400" cy="1296988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flipV="1">
                <a:off x="2286000" y="2514600"/>
                <a:ext cx="1905000" cy="1295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2286000" y="3810000"/>
                <a:ext cx="2819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Oval 35"/>
            <p:cNvSpPr/>
            <p:nvPr/>
          </p:nvSpPr>
          <p:spPr>
            <a:xfrm>
              <a:off x="2514600" y="31242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810000" y="21336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4191000" y="31242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505200" y="4948536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Q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09800" y="6167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K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191000" y="6396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613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371376"/>
            <a:ext cx="5227320" cy="289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324"/>
            <a:ext cx="7620000" cy="548322"/>
          </a:xfrm>
        </p:spPr>
        <p:txBody>
          <a:bodyPr/>
          <a:lstStyle/>
          <a:p>
            <a:r>
              <a:rPr lang="en-US" dirty="0" smtClean="0"/>
              <a:t>Protractor Postulate</a:t>
            </a:r>
            <a:endParaRPr lang="en-US" sz="2400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947057"/>
            <a:ext cx="7620000" cy="16002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Consider      and a point     on one side of       . Every ray of the form       can be paired one to one with a real number 0 to 180.</a:t>
            </a:r>
            <a:endParaRPr lang="en-US" dirty="0"/>
          </a:p>
        </p:txBody>
      </p:sp>
      <p:grpSp>
        <p:nvGrpSpPr>
          <p:cNvPr id="37888" name="Group 37887"/>
          <p:cNvGrpSpPr/>
          <p:nvPr/>
        </p:nvGrpSpPr>
        <p:grpSpPr>
          <a:xfrm>
            <a:off x="3015052" y="5917474"/>
            <a:ext cx="2928548" cy="630704"/>
            <a:chOff x="3015052" y="5917474"/>
            <a:chExt cx="2928548" cy="630704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3174274" y="5917474"/>
              <a:ext cx="2769326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658393" y="6024958"/>
              <a:ext cx="2444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B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15052" y="5988141"/>
              <a:ext cx="2444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O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7" name="Group 27"/>
          <p:cNvGrpSpPr/>
          <p:nvPr/>
        </p:nvGrpSpPr>
        <p:grpSpPr>
          <a:xfrm>
            <a:off x="1031771" y="4073874"/>
            <a:ext cx="439997" cy="523220"/>
            <a:chOff x="1295400" y="2819400"/>
            <a:chExt cx="685800" cy="818879"/>
          </a:xfrm>
        </p:grpSpPr>
        <p:sp>
          <p:nvSpPr>
            <p:cNvPr id="14" name="TextBox 13"/>
            <p:cNvSpPr txBox="1"/>
            <p:nvPr/>
          </p:nvSpPr>
          <p:spPr>
            <a:xfrm>
              <a:off x="1295400" y="2819400"/>
              <a:ext cx="381000" cy="8188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1828800" y="2895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rot="16200000" flipV="1">
            <a:off x="912486" y="3666689"/>
            <a:ext cx="2239633" cy="2248871"/>
          </a:xfrm>
          <a:prstGeom prst="straightConnector1">
            <a:avLst/>
          </a:prstGeom>
          <a:ln w="34925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92221"/>
              </p:ext>
            </p:extLst>
          </p:nvPr>
        </p:nvGraphicFramePr>
        <p:xfrm>
          <a:off x="2110591" y="966696"/>
          <a:ext cx="537829" cy="45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4" imgW="253800" imgH="215640" progId="Equation.DSMT4">
                  <p:embed/>
                </p:oleObj>
              </mc:Choice>
              <mc:Fallback>
                <p:oleObj name="Equation" r:id="rId4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0591" y="966696"/>
                        <a:ext cx="537829" cy="45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48937"/>
              </p:ext>
            </p:extLst>
          </p:nvPr>
        </p:nvGraphicFramePr>
        <p:xfrm>
          <a:off x="6774030" y="966697"/>
          <a:ext cx="537829" cy="45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6" imgW="253800" imgH="215640" progId="Equation.DSMT4">
                  <p:embed/>
                </p:oleObj>
              </mc:Choice>
              <mc:Fallback>
                <p:oleObj name="Equation" r:id="rId6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4030" y="966697"/>
                        <a:ext cx="537829" cy="45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60335"/>
              </p:ext>
            </p:extLst>
          </p:nvPr>
        </p:nvGraphicFramePr>
        <p:xfrm>
          <a:off x="3927509" y="1383936"/>
          <a:ext cx="510824" cy="45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7509" y="1383936"/>
                        <a:ext cx="510824" cy="45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48891"/>
              </p:ext>
            </p:extLst>
          </p:nvPr>
        </p:nvGraphicFramePr>
        <p:xfrm>
          <a:off x="4331562" y="975225"/>
          <a:ext cx="353827" cy="38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1562" y="975225"/>
                        <a:ext cx="353827" cy="38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72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600" fill="hold"/>
                                        <p:tgtEl>
                                          <p:spTgt spid="3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600" fill="hold"/>
                                        <p:tgtEl>
                                          <p:spTgt spid="3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6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3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6806" y="706553"/>
            <a:ext cx="5227320" cy="289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817827" y="1979035"/>
            <a:ext cx="24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a</a:t>
            </a:r>
            <a:endParaRPr lang="en-US" sz="2800" i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31273" y="1006485"/>
            <a:ext cx="2248871" cy="2239633"/>
            <a:chOff x="907867" y="3671308"/>
            <a:chExt cx="2248871" cy="2239633"/>
          </a:xfrm>
        </p:grpSpPr>
        <p:grpSp>
          <p:nvGrpSpPr>
            <p:cNvPr id="5" name="Group 27"/>
            <p:cNvGrpSpPr/>
            <p:nvPr/>
          </p:nvGrpSpPr>
          <p:grpSpPr>
            <a:xfrm>
              <a:off x="1031771" y="4073874"/>
              <a:ext cx="439997" cy="523220"/>
              <a:chOff x="1295400" y="2819400"/>
              <a:chExt cx="685800" cy="81887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295400" y="2819400"/>
                <a:ext cx="381000" cy="8188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A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828800" y="28956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>
            <a:xfrm rot="16200000" flipV="1">
              <a:off x="912486" y="3666689"/>
              <a:ext cx="2239633" cy="2248871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29"/>
          <p:cNvGrpSpPr/>
          <p:nvPr/>
        </p:nvGrpSpPr>
        <p:grpSpPr>
          <a:xfrm>
            <a:off x="4321629" y="993423"/>
            <a:ext cx="2297759" cy="2239633"/>
            <a:chOff x="4648200" y="2209800"/>
            <a:chExt cx="3581400" cy="350520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4648200" y="2209800"/>
              <a:ext cx="3581400" cy="350520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620000" y="2743200"/>
              <a:ext cx="380999" cy="818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D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7315200" y="2971800"/>
              <a:ext cx="152400" cy="152400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456524" y="2018225"/>
            <a:ext cx="24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70C0"/>
                </a:solidFill>
              </a:rPr>
              <a:t>d</a:t>
            </a:r>
            <a:endParaRPr lang="en-US" sz="2800" i="1" dirty="0">
              <a:solidFill>
                <a:srgbClr val="0070C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22514" y="3892732"/>
            <a:ext cx="7223760" cy="461665"/>
            <a:chOff x="522514" y="3762103"/>
            <a:chExt cx="7223760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522514" y="3762103"/>
              <a:ext cx="72237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xample 2: What is                ?</a:t>
              </a:r>
              <a:endParaRPr lang="en-US" sz="2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195213"/>
                </p:ext>
              </p:extLst>
            </p:nvPr>
          </p:nvGraphicFramePr>
          <p:xfrm>
            <a:off x="3003234" y="3822696"/>
            <a:ext cx="1124630" cy="34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4" imgW="583920" imgH="177480" progId="Equation.DSMT4">
                    <p:embed/>
                  </p:oleObj>
                </mc:Choice>
                <mc:Fallback>
                  <p:oleObj name="Equation" r:id="rId4" imgW="58392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234" y="3822696"/>
                          <a:ext cx="1124630" cy="344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59275"/>
              </p:ext>
            </p:extLst>
          </p:nvPr>
        </p:nvGraphicFramePr>
        <p:xfrm>
          <a:off x="3003277" y="4440692"/>
          <a:ext cx="23066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77" y="4440692"/>
                        <a:ext cx="23066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49976"/>
              </p:ext>
            </p:extLst>
          </p:nvPr>
        </p:nvGraphicFramePr>
        <p:xfrm>
          <a:off x="803275" y="5316538"/>
          <a:ext cx="27098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8" imgW="1282680" imgH="253800" progId="Equation.DSMT4">
                  <p:embed/>
                </p:oleObj>
              </mc:Choice>
              <mc:Fallback>
                <p:oleObj name="Equation" r:id="rId8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316538"/>
                        <a:ext cx="27098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14336"/>
              </p:ext>
            </p:extLst>
          </p:nvPr>
        </p:nvGraphicFramePr>
        <p:xfrm>
          <a:off x="803275" y="6008688"/>
          <a:ext cx="1984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6008688"/>
                        <a:ext cx="1984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81544"/>
              </p:ext>
            </p:extLst>
          </p:nvPr>
        </p:nvGraphicFramePr>
        <p:xfrm>
          <a:off x="2806655" y="6089650"/>
          <a:ext cx="669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55" y="6089650"/>
                        <a:ext cx="669925" cy="3762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15167"/>
              </p:ext>
            </p:extLst>
          </p:nvPr>
        </p:nvGraphicFramePr>
        <p:xfrm>
          <a:off x="4931138" y="5316538"/>
          <a:ext cx="27098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4" imgW="1282680" imgH="253800" progId="Equation.DSMT4">
                  <p:embed/>
                </p:oleObj>
              </mc:Choice>
              <mc:Fallback>
                <p:oleObj name="Equation" r:id="rId14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138" y="5316538"/>
                        <a:ext cx="27098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06882"/>
              </p:ext>
            </p:extLst>
          </p:nvPr>
        </p:nvGraphicFramePr>
        <p:xfrm>
          <a:off x="4837113" y="6008688"/>
          <a:ext cx="2171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6" imgW="1028520" imgH="253800" progId="Equation.DSMT4">
                  <p:embed/>
                </p:oleObj>
              </mc:Choice>
              <mc:Fallback>
                <p:oleObj name="Equation" r:id="rId16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6008688"/>
                        <a:ext cx="2171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60751"/>
              </p:ext>
            </p:extLst>
          </p:nvPr>
        </p:nvGraphicFramePr>
        <p:xfrm>
          <a:off x="7039021" y="6089650"/>
          <a:ext cx="669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021" y="6089650"/>
                        <a:ext cx="669925" cy="3762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61472" y="829506"/>
            <a:ext cx="565453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70C0"/>
                </a:solidFill>
              </a:rPr>
              <a:t>45°</a:t>
            </a:r>
            <a:endParaRPr lang="en-US" sz="2200" dirty="0">
              <a:solidFill>
                <a:srgbClr val="0070C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43060" y="881758"/>
            <a:ext cx="735271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135°</a:t>
            </a:r>
            <a:endParaRPr lang="en-US" sz="2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4" name="Ink 33"/>
              <p14:cNvContentPartPr/>
              <p14:nvPr/>
            </p14:nvContentPartPr>
            <p14:xfrm>
              <a:off x="2679309" y="894821"/>
              <a:ext cx="3284640" cy="8701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19909" y="761981"/>
                <a:ext cx="3408480" cy="112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960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83453"/>
          </a:xfrm>
        </p:spPr>
        <p:txBody>
          <a:bodyPr/>
          <a:lstStyle/>
          <a:p>
            <a:r>
              <a:rPr lang="en-US" dirty="0" smtClean="0"/>
              <a:t>Postulate 1-8:</a:t>
            </a:r>
            <a:r>
              <a:rPr lang="en-US" b="1" dirty="0" smtClean="0"/>
              <a:t> Angle Addition Postu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7620000" cy="1247503"/>
          </a:xfrm>
        </p:spPr>
        <p:txBody>
          <a:bodyPr/>
          <a:lstStyle/>
          <a:p>
            <a:r>
              <a:rPr lang="en-US" dirty="0" smtClean="0"/>
              <a:t>If point </a:t>
            </a:r>
            <a:r>
              <a:rPr lang="en-US" b="1" i="1" dirty="0" smtClean="0"/>
              <a:t>B</a:t>
            </a:r>
            <a:r>
              <a:rPr lang="en-US" dirty="0" smtClean="0"/>
              <a:t> is in the interior of            , the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48987"/>
              </p:ext>
            </p:extLst>
          </p:nvPr>
        </p:nvGraphicFramePr>
        <p:xfrm>
          <a:off x="4927237" y="1124403"/>
          <a:ext cx="9921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37" y="1124403"/>
                        <a:ext cx="9921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05431"/>
              </p:ext>
            </p:extLst>
          </p:nvPr>
        </p:nvGraphicFramePr>
        <p:xfrm>
          <a:off x="1606460" y="1646238"/>
          <a:ext cx="1206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460" y="1646238"/>
                        <a:ext cx="12065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952" y="2138951"/>
            <a:ext cx="2626292" cy="174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5375829" y="2555125"/>
              <a:ext cx="360" cy="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55669" y="2515165"/>
                <a:ext cx="4032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2973549" y="2210965"/>
              <a:ext cx="2326320" cy="11340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51589" y="2158765"/>
                <a:ext cx="2376000" cy="123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" name="Ink 12"/>
              <p14:cNvContentPartPr/>
              <p14:nvPr/>
            </p14:nvContentPartPr>
            <p14:xfrm>
              <a:off x="3738909" y="2433445"/>
              <a:ext cx="1715040" cy="9817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15149" y="2380165"/>
                <a:ext cx="1765080" cy="108216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Box 13"/>
          <p:cNvSpPr txBox="1"/>
          <p:nvPr/>
        </p:nvSpPr>
        <p:spPr>
          <a:xfrm>
            <a:off x="339634" y="3905794"/>
            <a:ext cx="774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3: If                          , what are                and                ?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08457"/>
              </p:ext>
            </p:extLst>
          </p:nvPr>
        </p:nvGraphicFramePr>
        <p:xfrm>
          <a:off x="2883263" y="1646238"/>
          <a:ext cx="1422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263" y="1646238"/>
                        <a:ext cx="14224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7366"/>
              </p:ext>
            </p:extLst>
          </p:nvPr>
        </p:nvGraphicFramePr>
        <p:xfrm>
          <a:off x="4398147" y="1646238"/>
          <a:ext cx="14747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6" imgW="698400" imgH="177480" progId="Equation.DSMT4">
                  <p:embed/>
                </p:oleObj>
              </mc:Choice>
              <mc:Fallback>
                <p:oleObj name="Equation" r:id="rId16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47" y="1646238"/>
                        <a:ext cx="14747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40220"/>
              </p:ext>
            </p:extLst>
          </p:nvPr>
        </p:nvGraphicFramePr>
        <p:xfrm>
          <a:off x="2081168" y="3984534"/>
          <a:ext cx="1772376" cy="34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8" imgW="927000" imgH="177480" progId="Equation.DSMT4">
                  <p:embed/>
                </p:oleObj>
              </mc:Choice>
              <mc:Fallback>
                <p:oleObj name="Equation" r:id="rId18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168" y="3984534"/>
                        <a:ext cx="1772376" cy="340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55534"/>
              </p:ext>
            </p:extLst>
          </p:nvPr>
        </p:nvGraphicFramePr>
        <p:xfrm>
          <a:off x="6613662" y="3985215"/>
          <a:ext cx="1117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662" y="3985215"/>
                        <a:ext cx="1117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261"/>
              </p:ext>
            </p:extLst>
          </p:nvPr>
        </p:nvGraphicFramePr>
        <p:xfrm>
          <a:off x="5032693" y="3984898"/>
          <a:ext cx="1092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22" imgW="571320" imgH="177480" progId="Equation.DSMT4">
                  <p:embed/>
                </p:oleObj>
              </mc:Choice>
              <mc:Fallback>
                <p:oleObj name="Equation" r:id="rId22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693" y="3984898"/>
                        <a:ext cx="1092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278" y="4673145"/>
            <a:ext cx="2640830" cy="1714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1516"/>
              </p:ext>
            </p:extLst>
          </p:nvPr>
        </p:nvGraphicFramePr>
        <p:xfrm>
          <a:off x="129631" y="4455296"/>
          <a:ext cx="2586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25" imgW="1333440" imgH="177480" progId="Equation.DSMT4">
                  <p:embed/>
                </p:oleObj>
              </mc:Choice>
              <mc:Fallback>
                <p:oleObj name="Equation" r:id="rId25" imgW="1333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31" y="4455296"/>
                        <a:ext cx="25860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75178"/>
              </p:ext>
            </p:extLst>
          </p:nvPr>
        </p:nvGraphicFramePr>
        <p:xfrm>
          <a:off x="1113882" y="4899796"/>
          <a:ext cx="1601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27" imgW="825480" imgH="177480" progId="Equation.DSMT4">
                  <p:embed/>
                </p:oleObj>
              </mc:Choice>
              <mc:Fallback>
                <p:oleObj name="Equation" r:id="rId27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82" y="4899796"/>
                        <a:ext cx="16017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33280"/>
              </p:ext>
            </p:extLst>
          </p:nvPr>
        </p:nvGraphicFramePr>
        <p:xfrm>
          <a:off x="1507581" y="5345883"/>
          <a:ext cx="1208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29" imgW="622080" imgH="177480" progId="Equation.DSMT4">
                  <p:embed/>
                </p:oleObj>
              </mc:Choice>
              <mc:Fallback>
                <p:oleObj name="Equation" r:id="rId29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81" y="5345883"/>
                        <a:ext cx="1208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83286"/>
              </p:ext>
            </p:extLst>
          </p:nvPr>
        </p:nvGraphicFramePr>
        <p:xfrm>
          <a:off x="1904457" y="5790383"/>
          <a:ext cx="811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31" imgW="419040" imgH="177480" progId="Equation.DSMT4">
                  <p:embed/>
                </p:oleObj>
              </mc:Choice>
              <mc:Fallback>
                <p:oleObj name="Equation" r:id="rId31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457" y="5790383"/>
                        <a:ext cx="811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05935"/>
              </p:ext>
            </p:extLst>
          </p:nvPr>
        </p:nvGraphicFramePr>
        <p:xfrm>
          <a:off x="3064919" y="4438332"/>
          <a:ext cx="24114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33" imgW="1244520" imgH="203040" progId="Equation.DSMT4">
                  <p:embed/>
                </p:oleObj>
              </mc:Choice>
              <mc:Fallback>
                <p:oleObj name="Equation" r:id="rId33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19" y="4438332"/>
                        <a:ext cx="24114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10301"/>
              </p:ext>
            </p:extLst>
          </p:nvPr>
        </p:nvGraphicFramePr>
        <p:xfrm>
          <a:off x="3064919" y="4932363"/>
          <a:ext cx="169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35" imgW="876240" imgH="177480" progId="Equation.DSMT4">
                  <p:embed/>
                </p:oleObj>
              </mc:Choice>
              <mc:Fallback>
                <p:oleObj name="Equation" r:id="rId35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19" y="4932363"/>
                        <a:ext cx="1698625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88506"/>
              </p:ext>
            </p:extLst>
          </p:nvPr>
        </p:nvGraphicFramePr>
        <p:xfrm>
          <a:off x="3064919" y="5510213"/>
          <a:ext cx="25590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37" imgW="1320480" imgH="203040" progId="Equation.DSMT4">
                  <p:embed/>
                </p:oleObj>
              </mc:Choice>
              <mc:Fallback>
                <p:oleObj name="Equation" r:id="rId37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19" y="5510213"/>
                        <a:ext cx="25590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55175"/>
              </p:ext>
            </p:extLst>
          </p:nvPr>
        </p:nvGraphicFramePr>
        <p:xfrm>
          <a:off x="3064919" y="6003517"/>
          <a:ext cx="169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39" imgW="876240" imgH="177480" progId="Equation.DSMT4">
                  <p:embed/>
                </p:oleObj>
              </mc:Choice>
              <mc:Fallback>
                <p:oleObj name="Equation" r:id="rId39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19" y="6003517"/>
                        <a:ext cx="1698625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79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7620000" cy="1143000"/>
          </a:xfrm>
        </p:spPr>
        <p:txBody>
          <a:bodyPr/>
          <a:lstStyle/>
          <a:p>
            <a:r>
              <a:rPr lang="en-US" sz="2800" dirty="0" smtClean="0"/>
              <a:t>Classwork: </a:t>
            </a:r>
            <a:r>
              <a:rPr lang="en-US" sz="2800" dirty="0" smtClean="0"/>
              <a:t>p. 31 #’s 6, 7, 12-14, </a:t>
            </a:r>
            <a:r>
              <a:rPr lang="en-US" sz="2800" dirty="0" smtClean="0"/>
              <a:t>18, 20, 22, 23</a:t>
            </a:r>
            <a:r>
              <a:rPr lang="en-US" sz="2800" dirty="0" smtClean="0"/>
              <a:t>, </a:t>
            </a:r>
            <a:r>
              <a:rPr lang="en-US" sz="2800" dirty="0" smtClean="0"/>
              <a:t>29-3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5861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-5: Exploring Angle Pai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70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64</TotalTime>
  <Words>469</Words>
  <Application>Microsoft Office PowerPoint</Application>
  <PresentationFormat>On-screen Show (4:3)</PresentationFormat>
  <Paragraphs>10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Black</vt:lpstr>
      <vt:lpstr>Arial Rounded MT Bold</vt:lpstr>
      <vt:lpstr>Calibri</vt:lpstr>
      <vt:lpstr>Cambria</vt:lpstr>
      <vt:lpstr>Symbol</vt:lpstr>
      <vt:lpstr>Adjacency</vt:lpstr>
      <vt:lpstr>Equation</vt:lpstr>
      <vt:lpstr>1-4: Measuring Angles</vt:lpstr>
      <vt:lpstr>Parts of an Angle</vt:lpstr>
      <vt:lpstr>Types of Angles</vt:lpstr>
      <vt:lpstr>Example 1:</vt:lpstr>
      <vt:lpstr>Protractor Postulate</vt:lpstr>
      <vt:lpstr>PowerPoint Presentation</vt:lpstr>
      <vt:lpstr>Postulate 1-8: Angle Addition Postulate</vt:lpstr>
      <vt:lpstr>Classwork: p. 31 #’s 6, 7, 12-14, 18, 20, 22, 23, 29-31</vt:lpstr>
      <vt:lpstr>1-5: Exploring Angle Pairs</vt:lpstr>
      <vt:lpstr>Types of Angle Pairs</vt:lpstr>
      <vt:lpstr>Example 1: Use the diagram below. Is each statement true? Explain.</vt:lpstr>
      <vt:lpstr>Assumptions About Angles</vt:lpstr>
      <vt:lpstr>Postulate 1-9: Linear Pair Postulate</vt:lpstr>
      <vt:lpstr>Theorem 2-1: Vertical Angle Theorem</vt:lpstr>
      <vt:lpstr>Angle Bisector</vt:lpstr>
      <vt:lpstr>Homework: p. 38 # 7-23 odd, 26-32 eve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4: Measuring Angles</dc:title>
  <dc:creator>Administrator</dc:creator>
  <cp:lastModifiedBy>Schuetz, Michael</cp:lastModifiedBy>
  <cp:revision>23</cp:revision>
  <dcterms:created xsi:type="dcterms:W3CDTF">2012-09-04T01:18:03Z</dcterms:created>
  <dcterms:modified xsi:type="dcterms:W3CDTF">2017-08-24T14:06:34Z</dcterms:modified>
</cp:coreProperties>
</file>